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4"/>
  </p:sldMasterIdLst>
  <p:notesMasterIdLst>
    <p:notesMasterId r:id="rId41"/>
  </p:notesMasterIdLst>
  <p:handoutMasterIdLst>
    <p:handoutMasterId r:id="rId42"/>
  </p:handoutMasterIdLst>
  <p:sldIdLst>
    <p:sldId id="270" r:id="rId5"/>
    <p:sldId id="257" r:id="rId6"/>
    <p:sldId id="265" r:id="rId7"/>
    <p:sldId id="271" r:id="rId8"/>
    <p:sldId id="266" r:id="rId9"/>
    <p:sldId id="272" r:id="rId10"/>
    <p:sldId id="273" r:id="rId11"/>
    <p:sldId id="274" r:id="rId12"/>
    <p:sldId id="275" r:id="rId13"/>
    <p:sldId id="276" r:id="rId14"/>
    <p:sldId id="301" r:id="rId15"/>
    <p:sldId id="277" r:id="rId16"/>
    <p:sldId id="278" r:id="rId17"/>
    <p:sldId id="300" r:id="rId18"/>
    <p:sldId id="297" r:id="rId19"/>
    <p:sldId id="285" r:id="rId20"/>
    <p:sldId id="286" r:id="rId21"/>
    <p:sldId id="287" r:id="rId22"/>
    <p:sldId id="288" r:id="rId23"/>
    <p:sldId id="289" r:id="rId24"/>
    <p:sldId id="279" r:id="rId25"/>
    <p:sldId id="280" r:id="rId26"/>
    <p:sldId id="281" r:id="rId27"/>
    <p:sldId id="282" r:id="rId28"/>
    <p:sldId id="283" r:id="rId29"/>
    <p:sldId id="284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8" r:id="rId38"/>
    <p:sldId id="299" r:id="rId39"/>
    <p:sldId id="269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F187E70-A80E-4FD1-8010-42DE9536991B}" v="254" dt="2022-08-17T03:47:39.859"/>
    <p1510:client id="{A12840CB-8733-4C17-9314-12468EB33E2D}" v="5237" dt="2022-08-17T07:09:19.64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handoutMaster" Target="handoutMasters/handout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 Viet Hoang 20173898" userId="S::hoang.tv173898@sis.hust.edu.vn::7e3d8590-94c3-4c26-9d3b-4ed52b6de0b0" providerId="AD" clId="Web-{50E2581E-CB91-488F-A845-F7EFB9CFE901}"/>
    <pc:docChg chg="modSld">
      <pc:chgData name="Tran Viet Hoang 20173898" userId="S::hoang.tv173898@sis.hust.edu.vn::7e3d8590-94c3-4c26-9d3b-4ed52b6de0b0" providerId="AD" clId="Web-{50E2581E-CB91-488F-A845-F7EFB9CFE901}" dt="2022-08-14T08:22:29.610" v="30" actId="20577"/>
      <pc:docMkLst>
        <pc:docMk/>
      </pc:docMkLst>
      <pc:sldChg chg="modSp">
        <pc:chgData name="Tran Viet Hoang 20173898" userId="S::hoang.tv173898@sis.hust.edu.vn::7e3d8590-94c3-4c26-9d3b-4ed52b6de0b0" providerId="AD" clId="Web-{50E2581E-CB91-488F-A845-F7EFB9CFE901}" dt="2022-08-14T08:22:29.610" v="30" actId="20577"/>
        <pc:sldMkLst>
          <pc:docMk/>
          <pc:sldMk cId="292364014" sldId="265"/>
        </pc:sldMkLst>
        <pc:spChg chg="mod">
          <ac:chgData name="Tran Viet Hoang 20173898" userId="S::hoang.tv173898@sis.hust.edu.vn::7e3d8590-94c3-4c26-9d3b-4ed52b6de0b0" providerId="AD" clId="Web-{50E2581E-CB91-488F-A845-F7EFB9CFE901}" dt="2022-08-14T08:22:29.610" v="30" actId="20577"/>
          <ac:spMkLst>
            <pc:docMk/>
            <pc:sldMk cId="292364014" sldId="265"/>
            <ac:spMk id="4" creationId="{59563378-38F8-4CB3-AF99-2C56FCF55404}"/>
          </ac:spMkLst>
        </pc:spChg>
      </pc:sldChg>
    </pc:docChg>
  </pc:docChgLst>
  <pc:docChgLst>
    <pc:chgData name="Tran Viet Hoang 20173898" userId="7e3d8590-94c3-4c26-9d3b-4ed52b6de0b0" providerId="ADAL" clId="{A12840CB-8733-4C17-9314-12468EB33E2D}"/>
    <pc:docChg chg="undo redo custSel addSld delSld modSld sldOrd">
      <pc:chgData name="Tran Viet Hoang 20173898" userId="7e3d8590-94c3-4c26-9d3b-4ed52b6de0b0" providerId="ADAL" clId="{A12840CB-8733-4C17-9314-12468EB33E2D}" dt="2022-08-17T07:11:49.419" v="17377" actId="20577"/>
      <pc:docMkLst>
        <pc:docMk/>
      </pc:docMkLst>
      <pc:sldChg chg="addSp modSp mod">
        <pc:chgData name="Tran Viet Hoang 20173898" userId="7e3d8590-94c3-4c26-9d3b-4ed52b6de0b0" providerId="ADAL" clId="{A12840CB-8733-4C17-9314-12468EB33E2D}" dt="2022-08-15T05:13:25.718" v="5773" actId="20577"/>
        <pc:sldMkLst>
          <pc:docMk/>
          <pc:sldMk cId="743172911" sldId="257"/>
        </pc:sldMkLst>
        <pc:spChg chg="add mod">
          <ac:chgData name="Tran Viet Hoang 20173898" userId="7e3d8590-94c3-4c26-9d3b-4ed52b6de0b0" providerId="ADAL" clId="{A12840CB-8733-4C17-9314-12468EB33E2D}" dt="2022-08-11T13:20:29.932" v="595" actId="1076"/>
          <ac:spMkLst>
            <pc:docMk/>
            <pc:sldMk cId="743172911" sldId="257"/>
            <ac:spMk id="2" creationId="{C0475DA5-5797-81FA-9F3F-8CADA534DA3D}"/>
          </ac:spMkLst>
        </pc:spChg>
        <pc:spChg chg="mod">
          <ac:chgData name="Tran Viet Hoang 20173898" userId="7e3d8590-94c3-4c26-9d3b-4ed52b6de0b0" providerId="ADAL" clId="{A12840CB-8733-4C17-9314-12468EB33E2D}" dt="2022-08-11T13:20:33.933" v="596" actId="1076"/>
          <ac:spMkLst>
            <pc:docMk/>
            <pc:sldMk cId="743172911" sldId="257"/>
            <ac:spMk id="11" creationId="{FF8BDF70-CFA6-4031-86B7-31F910D8115D}"/>
          </ac:spMkLst>
        </pc:spChg>
        <pc:spChg chg="mod">
          <ac:chgData name="Tran Viet Hoang 20173898" userId="7e3d8590-94c3-4c26-9d3b-4ed52b6de0b0" providerId="ADAL" clId="{A12840CB-8733-4C17-9314-12468EB33E2D}" dt="2022-08-15T05:13:25.718" v="5773" actId="20577"/>
          <ac:spMkLst>
            <pc:docMk/>
            <pc:sldMk cId="743172911" sldId="257"/>
            <ac:spMk id="12" creationId="{A4ACF486-B7D8-4A5A-B633-83527A2F99E2}"/>
          </ac:spMkLst>
        </pc:spChg>
      </pc:sldChg>
      <pc:sldChg chg="addSp delSp modSp add del mod setBg chgLayout">
        <pc:chgData name="Tran Viet Hoang 20173898" userId="7e3d8590-94c3-4c26-9d3b-4ed52b6de0b0" providerId="ADAL" clId="{A12840CB-8733-4C17-9314-12468EB33E2D}" dt="2022-08-14T15:27:54.814" v="1125" actId="2696"/>
        <pc:sldMkLst>
          <pc:docMk/>
          <pc:sldMk cId="64084651" sldId="261"/>
        </pc:sldMkLst>
        <pc:spChg chg="mod ord">
          <ac:chgData name="Tran Viet Hoang 20173898" userId="7e3d8590-94c3-4c26-9d3b-4ed52b6de0b0" providerId="ADAL" clId="{A12840CB-8733-4C17-9314-12468EB33E2D}" dt="2022-08-14T15:26:58.536" v="1028" actId="1076"/>
          <ac:spMkLst>
            <pc:docMk/>
            <pc:sldMk cId="64084651" sldId="261"/>
            <ac:spMk id="2" creationId="{4FB6CB3A-046A-4C56-A02D-DBF672421CAF}"/>
          </ac:spMkLst>
        </pc:spChg>
        <pc:spChg chg="add del">
          <ac:chgData name="Tran Viet Hoang 20173898" userId="7e3d8590-94c3-4c26-9d3b-4ed52b6de0b0" providerId="ADAL" clId="{A12840CB-8733-4C17-9314-12468EB33E2D}" dt="2022-08-14T15:25:59.059" v="1018"/>
          <ac:spMkLst>
            <pc:docMk/>
            <pc:sldMk cId="64084651" sldId="261"/>
            <ac:spMk id="3" creationId="{C8196C5E-7B93-4E81-B617-CD97C06D6032}"/>
          </ac:spMkLst>
        </pc:spChg>
        <pc:spChg chg="add del">
          <ac:chgData name="Tran Viet Hoang 20173898" userId="7e3d8590-94c3-4c26-9d3b-4ed52b6de0b0" providerId="ADAL" clId="{A12840CB-8733-4C17-9314-12468EB33E2D}" dt="2022-08-14T15:25:22.354" v="986" actId="700"/>
          <ac:spMkLst>
            <pc:docMk/>
            <pc:sldMk cId="64084651" sldId="261"/>
            <ac:spMk id="4" creationId="{377CB842-AD15-4F5A-8EF5-EBD6CE5F54A3}"/>
          </ac:spMkLst>
        </pc:spChg>
        <pc:spChg chg="mod ord">
          <ac:chgData name="Tran Viet Hoang 20173898" userId="7e3d8590-94c3-4c26-9d3b-4ed52b6de0b0" providerId="ADAL" clId="{A12840CB-8733-4C17-9314-12468EB33E2D}" dt="2022-08-14T15:25:22.354" v="986" actId="700"/>
          <ac:spMkLst>
            <pc:docMk/>
            <pc:sldMk cId="64084651" sldId="261"/>
            <ac:spMk id="5" creationId="{3776946D-AB92-4D05-97ED-4EDF0AB0FF55}"/>
          </ac:spMkLst>
        </pc:spChg>
        <pc:spChg chg="add del mod ord">
          <ac:chgData name="Tran Viet Hoang 20173898" userId="7e3d8590-94c3-4c26-9d3b-4ed52b6de0b0" providerId="ADAL" clId="{A12840CB-8733-4C17-9314-12468EB33E2D}" dt="2022-08-14T15:25:22.354" v="986" actId="700"/>
          <ac:spMkLst>
            <pc:docMk/>
            <pc:sldMk cId="64084651" sldId="261"/>
            <ac:spMk id="7" creationId="{509BE123-EBFC-6DDF-C16F-E6CDA0EEF398}"/>
          </ac:spMkLst>
        </pc:spChg>
        <pc:spChg chg="add mod">
          <ac:chgData name="Tran Viet Hoang 20173898" userId="7e3d8590-94c3-4c26-9d3b-4ed52b6de0b0" providerId="ADAL" clId="{A12840CB-8733-4C17-9314-12468EB33E2D}" dt="2022-08-14T15:27:48.449" v="1124" actId="21"/>
          <ac:spMkLst>
            <pc:docMk/>
            <pc:sldMk cId="64084651" sldId="261"/>
            <ac:spMk id="9" creationId="{ABD0F7BD-4E97-2307-0997-3CABAEB27F9F}"/>
          </ac:spMkLst>
        </pc:spChg>
        <pc:spChg chg="add del">
          <ac:chgData name="Tran Viet Hoang 20173898" userId="7e3d8590-94c3-4c26-9d3b-4ed52b6de0b0" providerId="ADAL" clId="{A12840CB-8733-4C17-9314-12468EB33E2D}" dt="2022-08-14T15:25:21.487" v="985" actId="26606"/>
          <ac:spMkLst>
            <pc:docMk/>
            <pc:sldMk cId="64084651" sldId="261"/>
            <ac:spMk id="12" creationId="{FF9B822F-893E-44C8-963C-64F50ACECBB2}"/>
          </ac:spMkLst>
        </pc:spChg>
        <pc:spChg chg="add del">
          <ac:chgData name="Tran Viet Hoang 20173898" userId="7e3d8590-94c3-4c26-9d3b-4ed52b6de0b0" providerId="ADAL" clId="{A12840CB-8733-4C17-9314-12468EB33E2D}" dt="2022-08-14T15:25:21.487" v="985" actId="26606"/>
          <ac:spMkLst>
            <pc:docMk/>
            <pc:sldMk cId="64084651" sldId="261"/>
            <ac:spMk id="14" creationId="{EBF87945-A001-489F-9D9B-7D9435F0B9CA}"/>
          </ac:spMkLst>
        </pc:spChg>
        <pc:picChg chg="add del mod ord">
          <ac:chgData name="Tran Viet Hoang 20173898" userId="7e3d8590-94c3-4c26-9d3b-4ed52b6de0b0" providerId="ADAL" clId="{A12840CB-8733-4C17-9314-12468EB33E2D}" dt="2022-08-14T15:27:48.449" v="1124" actId="21"/>
          <ac:picMkLst>
            <pc:docMk/>
            <pc:sldMk cId="64084651" sldId="261"/>
            <ac:picMk id="6" creationId="{1D158694-34C1-3773-5EA2-C9107471D417}"/>
          </ac:picMkLst>
        </pc:picChg>
      </pc:sldChg>
      <pc:sldChg chg="modSp mod">
        <pc:chgData name="Tran Viet Hoang 20173898" userId="7e3d8590-94c3-4c26-9d3b-4ed52b6de0b0" providerId="ADAL" clId="{A12840CB-8733-4C17-9314-12468EB33E2D}" dt="2022-08-15T15:21:40.491" v="14302" actId="20577"/>
        <pc:sldMkLst>
          <pc:docMk/>
          <pc:sldMk cId="292364014" sldId="265"/>
        </pc:sldMkLst>
        <pc:spChg chg="mod">
          <ac:chgData name="Tran Viet Hoang 20173898" userId="7e3d8590-94c3-4c26-9d3b-4ed52b6de0b0" providerId="ADAL" clId="{A12840CB-8733-4C17-9314-12468EB33E2D}" dt="2022-08-15T15:21:40.491" v="14302" actId="20577"/>
          <ac:spMkLst>
            <pc:docMk/>
            <pc:sldMk cId="292364014" sldId="265"/>
            <ac:spMk id="4" creationId="{59563378-38F8-4CB3-AF99-2C56FCF55404}"/>
          </ac:spMkLst>
        </pc:spChg>
      </pc:sldChg>
      <pc:sldChg chg="addSp delSp modSp mod modClrScheme chgLayout">
        <pc:chgData name="Tran Viet Hoang 20173898" userId="7e3d8590-94c3-4c26-9d3b-4ed52b6de0b0" providerId="ADAL" clId="{A12840CB-8733-4C17-9314-12468EB33E2D}" dt="2022-08-15T14:55:16.867" v="11839" actId="1076"/>
        <pc:sldMkLst>
          <pc:docMk/>
          <pc:sldMk cId="2751358436" sldId="266"/>
        </pc:sldMkLst>
        <pc:spChg chg="mod ord">
          <ac:chgData name="Tran Viet Hoang 20173898" userId="7e3d8590-94c3-4c26-9d3b-4ed52b6de0b0" providerId="ADAL" clId="{A12840CB-8733-4C17-9314-12468EB33E2D}" dt="2022-08-15T09:11:49.272" v="11668" actId="2711"/>
          <ac:spMkLst>
            <pc:docMk/>
            <pc:sldMk cId="2751358436" sldId="266"/>
            <ac:spMk id="2" creationId="{9E9CAB07-B0CD-4712-9734-2D3CBC72598C}"/>
          </ac:spMkLst>
        </pc:spChg>
        <pc:spChg chg="mod ord">
          <ac:chgData name="Tran Viet Hoang 20173898" userId="7e3d8590-94c3-4c26-9d3b-4ed52b6de0b0" providerId="ADAL" clId="{A12840CB-8733-4C17-9314-12468EB33E2D}" dt="2022-08-15T09:11:49.272" v="11668" actId="2711"/>
          <ac:spMkLst>
            <pc:docMk/>
            <pc:sldMk cId="2751358436" sldId="266"/>
            <ac:spMk id="3" creationId="{F39C6F49-1887-4BE4-A583-FB79B8A22935}"/>
          </ac:spMkLst>
        </pc:spChg>
        <pc:spChg chg="add del mod ord">
          <ac:chgData name="Tran Viet Hoang 20173898" userId="7e3d8590-94c3-4c26-9d3b-4ed52b6de0b0" providerId="ADAL" clId="{A12840CB-8733-4C17-9314-12468EB33E2D}" dt="2022-08-15T09:11:49.272" v="11668" actId="2711"/>
          <ac:spMkLst>
            <pc:docMk/>
            <pc:sldMk cId="2751358436" sldId="266"/>
            <ac:spMk id="4" creationId="{BC311219-8684-45FC-A126-E067924AC7F7}"/>
          </ac:spMkLst>
        </pc:spChg>
        <pc:spChg chg="add del mod ord">
          <ac:chgData name="Tran Viet Hoang 20173898" userId="7e3d8590-94c3-4c26-9d3b-4ed52b6de0b0" providerId="ADAL" clId="{A12840CB-8733-4C17-9314-12468EB33E2D}" dt="2022-08-14T15:27:15.508" v="1031" actId="700"/>
          <ac:spMkLst>
            <pc:docMk/>
            <pc:sldMk cId="2751358436" sldId="266"/>
            <ac:spMk id="5" creationId="{B1BFE05C-6B2E-F3F4-764A-2DB9D092EDD2}"/>
          </ac:spMkLst>
        </pc:spChg>
        <pc:spChg chg="add del mod ord">
          <ac:chgData name="Tran Viet Hoang 20173898" userId="7e3d8590-94c3-4c26-9d3b-4ed52b6de0b0" providerId="ADAL" clId="{A12840CB-8733-4C17-9314-12468EB33E2D}" dt="2022-08-14T15:27:15.508" v="1031" actId="700"/>
          <ac:spMkLst>
            <pc:docMk/>
            <pc:sldMk cId="2751358436" sldId="266"/>
            <ac:spMk id="6" creationId="{416DC46D-9A3F-0D78-28E0-CAB9F7B32009}"/>
          </ac:spMkLst>
        </pc:spChg>
        <pc:spChg chg="add del mod">
          <ac:chgData name="Tran Viet Hoang 20173898" userId="7e3d8590-94c3-4c26-9d3b-4ed52b6de0b0" providerId="ADAL" clId="{A12840CB-8733-4C17-9314-12468EB33E2D}" dt="2022-08-15T02:52:41.554" v="2776"/>
          <ac:spMkLst>
            <pc:docMk/>
            <pc:sldMk cId="2751358436" sldId="266"/>
            <ac:spMk id="13" creationId="{79DA61D5-D3E3-576F-A8BF-BBF78BB34EB4}"/>
          </ac:spMkLst>
        </pc:spChg>
        <pc:spChg chg="add del mod">
          <ac:chgData name="Tran Viet Hoang 20173898" userId="7e3d8590-94c3-4c26-9d3b-4ed52b6de0b0" providerId="ADAL" clId="{A12840CB-8733-4C17-9314-12468EB33E2D}" dt="2022-08-15T02:52:47.905" v="2784"/>
          <ac:spMkLst>
            <pc:docMk/>
            <pc:sldMk cId="2751358436" sldId="266"/>
            <ac:spMk id="16" creationId="{5181978B-BF59-CCEE-C679-F120C75EB463}"/>
          </ac:spMkLst>
        </pc:spChg>
        <pc:spChg chg="add mod">
          <ac:chgData name="Tran Viet Hoang 20173898" userId="7e3d8590-94c3-4c26-9d3b-4ed52b6de0b0" providerId="ADAL" clId="{A12840CB-8733-4C17-9314-12468EB33E2D}" dt="2022-08-15T09:11:49.272" v="11668" actId="2711"/>
          <ac:spMkLst>
            <pc:docMk/>
            <pc:sldMk cId="2751358436" sldId="266"/>
            <ac:spMk id="19" creationId="{7B4EB3AD-5AFC-BFB2-44BB-830193466938}"/>
          </ac:spMkLst>
        </pc:spChg>
        <pc:spChg chg="add mod">
          <ac:chgData name="Tran Viet Hoang 20173898" userId="7e3d8590-94c3-4c26-9d3b-4ed52b6de0b0" providerId="ADAL" clId="{A12840CB-8733-4C17-9314-12468EB33E2D}" dt="2022-08-15T14:55:16.867" v="11839" actId="1076"/>
          <ac:spMkLst>
            <pc:docMk/>
            <pc:sldMk cId="2751358436" sldId="266"/>
            <ac:spMk id="20" creationId="{2C649201-6AFF-B9F7-4738-AAF24342097E}"/>
          </ac:spMkLst>
        </pc:spChg>
        <pc:spChg chg="add mod">
          <ac:chgData name="Tran Viet Hoang 20173898" userId="7e3d8590-94c3-4c26-9d3b-4ed52b6de0b0" providerId="ADAL" clId="{A12840CB-8733-4C17-9314-12468EB33E2D}" dt="2022-08-15T09:12:38.019" v="11673" actId="1076"/>
          <ac:spMkLst>
            <pc:docMk/>
            <pc:sldMk cId="2751358436" sldId="266"/>
            <ac:spMk id="24" creationId="{3126CC32-A7C4-1D50-2FFA-5A4CF85C101F}"/>
          </ac:spMkLst>
        </pc:spChg>
        <pc:graphicFrameChg chg="add mod">
          <ac:chgData name="Tran Viet Hoang 20173898" userId="7e3d8590-94c3-4c26-9d3b-4ed52b6de0b0" providerId="ADAL" clId="{A12840CB-8733-4C17-9314-12468EB33E2D}" dt="2022-08-15T02:57:53.964" v="3233" actId="1076"/>
          <ac:graphicFrameMkLst>
            <pc:docMk/>
            <pc:sldMk cId="2751358436" sldId="266"/>
            <ac:graphicFrameMk id="10" creationId="{3C9B9159-6350-7528-0D8A-C32776C5B44F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5:14:38.053" v="5796" actId="1076"/>
          <ac:graphicFrameMkLst>
            <pc:docMk/>
            <pc:sldMk cId="2751358436" sldId="266"/>
            <ac:graphicFrameMk id="11" creationId="{F1FAAE9A-8397-6EA9-F37F-226755B333FA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2:52:41.554" v="2776"/>
          <ac:graphicFrameMkLst>
            <pc:docMk/>
            <pc:sldMk cId="2751358436" sldId="266"/>
            <ac:graphicFrameMk id="12" creationId="{EB8746C6-60DB-883C-945E-E284D4D81FB3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2:52:41.554" v="2776"/>
          <ac:graphicFrameMkLst>
            <pc:docMk/>
            <pc:sldMk cId="2751358436" sldId="266"/>
            <ac:graphicFrameMk id="14" creationId="{DAA9C0F1-75BF-DAF9-D287-34BAD145B7F2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2:52:47.905" v="2784"/>
          <ac:graphicFrameMkLst>
            <pc:docMk/>
            <pc:sldMk cId="2751358436" sldId="266"/>
            <ac:graphicFrameMk id="15" creationId="{E231FD0C-BB9F-FCAE-8F55-EABC8032C370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2:52:47.905" v="2784"/>
          <ac:graphicFrameMkLst>
            <pc:docMk/>
            <pc:sldMk cId="2751358436" sldId="266"/>
            <ac:graphicFrameMk id="17" creationId="{DDA4945F-BE49-ED96-1B7D-E48A327853E3}"/>
          </ac:graphicFrameMkLst>
        </pc:graphicFrameChg>
        <pc:picChg chg="add del mod">
          <ac:chgData name="Tran Viet Hoang 20173898" userId="7e3d8590-94c3-4c26-9d3b-4ed52b6de0b0" providerId="ADAL" clId="{A12840CB-8733-4C17-9314-12468EB33E2D}" dt="2022-08-15T02:17:19.534" v="2548" actId="478"/>
          <ac:picMkLst>
            <pc:docMk/>
            <pc:sldMk cId="2751358436" sldId="266"/>
            <ac:picMk id="7" creationId="{10D95A02-2B7A-E1DA-675D-1981E3AE6CE1}"/>
          </ac:picMkLst>
        </pc:picChg>
        <pc:picChg chg="add del mod">
          <ac:chgData name="Tran Viet Hoang 20173898" userId="7e3d8590-94c3-4c26-9d3b-4ed52b6de0b0" providerId="ADAL" clId="{A12840CB-8733-4C17-9314-12468EB33E2D}" dt="2022-08-15T02:50:15.240" v="2684" actId="478"/>
          <ac:picMkLst>
            <pc:docMk/>
            <pc:sldMk cId="2751358436" sldId="266"/>
            <ac:picMk id="8" creationId="{67FE5603-8C00-D07C-6B05-68AF341CACDC}"/>
          </ac:picMkLst>
        </pc:picChg>
        <pc:picChg chg="add del mod">
          <ac:chgData name="Tran Viet Hoang 20173898" userId="7e3d8590-94c3-4c26-9d3b-4ed52b6de0b0" providerId="ADAL" clId="{A12840CB-8733-4C17-9314-12468EB33E2D}" dt="2022-08-15T02:52:04.080" v="2768" actId="478"/>
          <ac:picMkLst>
            <pc:docMk/>
            <pc:sldMk cId="2751358436" sldId="266"/>
            <ac:picMk id="9" creationId="{D0AB8086-4C5E-1E5F-1AA0-597F8916531F}"/>
          </ac:picMkLst>
        </pc:picChg>
        <pc:picChg chg="add mod">
          <ac:chgData name="Tran Viet Hoang 20173898" userId="7e3d8590-94c3-4c26-9d3b-4ed52b6de0b0" providerId="ADAL" clId="{A12840CB-8733-4C17-9314-12468EB33E2D}" dt="2022-08-15T05:14:35.362" v="5795" actId="1076"/>
          <ac:picMkLst>
            <pc:docMk/>
            <pc:sldMk cId="2751358436" sldId="266"/>
            <ac:picMk id="18" creationId="{6B8603E8-B634-F288-474F-6C0DED5DA165}"/>
          </ac:picMkLst>
        </pc:picChg>
        <pc:picChg chg="add del mod">
          <ac:chgData name="Tran Viet Hoang 20173898" userId="7e3d8590-94c3-4c26-9d3b-4ed52b6de0b0" providerId="ADAL" clId="{A12840CB-8733-4C17-9314-12468EB33E2D}" dt="2022-08-15T04:12:08.707" v="5661" actId="478"/>
          <ac:picMkLst>
            <pc:docMk/>
            <pc:sldMk cId="2751358436" sldId="266"/>
            <ac:picMk id="22" creationId="{EE1D36B6-9265-3E59-58C0-90FEC3B08412}"/>
          </ac:picMkLst>
        </pc:picChg>
        <pc:picChg chg="add mod">
          <ac:chgData name="Tran Viet Hoang 20173898" userId="7e3d8590-94c3-4c26-9d3b-4ed52b6de0b0" providerId="ADAL" clId="{A12840CB-8733-4C17-9314-12468EB33E2D}" dt="2022-08-15T09:12:33.972" v="11672" actId="1076"/>
          <ac:picMkLst>
            <pc:docMk/>
            <pc:sldMk cId="2751358436" sldId="266"/>
            <ac:picMk id="23" creationId="{48742811-53DB-B3E7-8147-09F424EE6C92}"/>
          </ac:picMkLst>
        </pc:picChg>
      </pc:sldChg>
      <pc:sldChg chg="del">
        <pc:chgData name="Tran Viet Hoang 20173898" userId="7e3d8590-94c3-4c26-9d3b-4ed52b6de0b0" providerId="ADAL" clId="{A12840CB-8733-4C17-9314-12468EB33E2D}" dt="2022-08-15T08:03:18.233" v="9453" actId="2696"/>
        <pc:sldMkLst>
          <pc:docMk/>
          <pc:sldMk cId="3194012731" sldId="267"/>
        </pc:sldMkLst>
      </pc:sldChg>
      <pc:sldChg chg="modSp del mod">
        <pc:chgData name="Tran Viet Hoang 20173898" userId="7e3d8590-94c3-4c26-9d3b-4ed52b6de0b0" providerId="ADAL" clId="{A12840CB-8733-4C17-9314-12468EB33E2D}" dt="2022-08-15T15:11:23.276" v="12480" actId="47"/>
        <pc:sldMkLst>
          <pc:docMk/>
          <pc:sldMk cId="870228455" sldId="268"/>
        </pc:sldMkLst>
        <pc:spChg chg="mod">
          <ac:chgData name="Tran Viet Hoang 20173898" userId="7e3d8590-94c3-4c26-9d3b-4ed52b6de0b0" providerId="ADAL" clId="{A12840CB-8733-4C17-9314-12468EB33E2D}" dt="2022-08-15T15:11:00.875" v="12475" actId="20577"/>
          <ac:spMkLst>
            <pc:docMk/>
            <pc:sldMk cId="870228455" sldId="268"/>
            <ac:spMk id="2" creationId="{87C0747E-B2EF-40FB-817D-1B9698A1DDF7}"/>
          </ac:spMkLst>
        </pc:spChg>
      </pc:sldChg>
      <pc:sldChg chg="addSp delSp modSp new mod">
        <pc:chgData name="Tran Viet Hoang 20173898" userId="7e3d8590-94c3-4c26-9d3b-4ed52b6de0b0" providerId="ADAL" clId="{A12840CB-8733-4C17-9314-12468EB33E2D}" dt="2022-08-15T09:12:17.348" v="11670" actId="255"/>
        <pc:sldMkLst>
          <pc:docMk/>
          <pc:sldMk cId="578028411" sldId="271"/>
        </pc:sldMkLst>
        <pc:spChg chg="mod">
          <ac:chgData name="Tran Viet Hoang 20173898" userId="7e3d8590-94c3-4c26-9d3b-4ed52b6de0b0" providerId="ADAL" clId="{A12840CB-8733-4C17-9314-12468EB33E2D}" dt="2022-08-15T09:10:03.937" v="11359" actId="2711"/>
          <ac:spMkLst>
            <pc:docMk/>
            <pc:sldMk cId="578028411" sldId="271"/>
            <ac:spMk id="2" creationId="{76C27918-2B51-F4D8-0DBF-7BB3E8D82CF1}"/>
          </ac:spMkLst>
        </pc:spChg>
        <pc:spChg chg="del">
          <ac:chgData name="Tran Viet Hoang 20173898" userId="7e3d8590-94c3-4c26-9d3b-4ed52b6de0b0" providerId="ADAL" clId="{A12840CB-8733-4C17-9314-12468EB33E2D}" dt="2022-08-14T15:27:57.016" v="1126"/>
          <ac:spMkLst>
            <pc:docMk/>
            <pc:sldMk cId="578028411" sldId="271"/>
            <ac:spMk id="3" creationId="{86195C23-16AA-9979-2241-E004D590A3EB}"/>
          </ac:spMkLst>
        </pc:spChg>
        <pc:spChg chg="mod">
          <ac:chgData name="Tran Viet Hoang 20173898" userId="7e3d8590-94c3-4c26-9d3b-4ed52b6de0b0" providerId="ADAL" clId="{A12840CB-8733-4C17-9314-12468EB33E2D}" dt="2022-08-15T09:10:03.969" v="11360" actId="27636"/>
          <ac:spMkLst>
            <pc:docMk/>
            <pc:sldMk cId="578028411" sldId="271"/>
            <ac:spMk id="4" creationId="{AF10350E-D336-E5B6-1234-07DB9ABF6F85}"/>
          </ac:spMkLst>
        </pc:spChg>
        <pc:spChg chg="mod">
          <ac:chgData name="Tran Viet Hoang 20173898" userId="7e3d8590-94c3-4c26-9d3b-4ed52b6de0b0" providerId="ADAL" clId="{A12840CB-8733-4C17-9314-12468EB33E2D}" dt="2022-08-15T09:10:03.937" v="11359" actId="2711"/>
          <ac:spMkLst>
            <pc:docMk/>
            <pc:sldMk cId="578028411" sldId="271"/>
            <ac:spMk id="5" creationId="{DF67EF48-2801-77ED-38BB-4B9FB224AF15}"/>
          </ac:spMkLst>
        </pc:spChg>
        <pc:spChg chg="add mod">
          <ac:chgData name="Tran Viet Hoang 20173898" userId="7e3d8590-94c3-4c26-9d3b-4ed52b6de0b0" providerId="ADAL" clId="{A12840CB-8733-4C17-9314-12468EB33E2D}" dt="2022-08-15T09:12:17.348" v="11670" actId="255"/>
          <ac:spMkLst>
            <pc:docMk/>
            <pc:sldMk cId="578028411" sldId="271"/>
            <ac:spMk id="7" creationId="{D90B41A0-289D-5EED-7BDE-314E2346809A}"/>
          </ac:spMkLst>
        </pc:spChg>
        <pc:picChg chg="add mod">
          <ac:chgData name="Tran Viet Hoang 20173898" userId="7e3d8590-94c3-4c26-9d3b-4ed52b6de0b0" providerId="ADAL" clId="{A12840CB-8733-4C17-9314-12468EB33E2D}" dt="2022-08-14T15:28:04.120" v="1128" actId="1076"/>
          <ac:picMkLst>
            <pc:docMk/>
            <pc:sldMk cId="578028411" sldId="271"/>
            <ac:picMk id="6" creationId="{784B9263-495B-957E-A178-813A52390A1A}"/>
          </ac:picMkLst>
        </pc:picChg>
      </pc:sldChg>
      <pc:sldChg chg="new del">
        <pc:chgData name="Tran Viet Hoang 20173898" userId="7e3d8590-94c3-4c26-9d3b-4ed52b6de0b0" providerId="ADAL" clId="{A12840CB-8733-4C17-9314-12468EB33E2D}" dt="2022-08-14T15:25:41.546" v="988" actId="680"/>
        <pc:sldMkLst>
          <pc:docMk/>
          <pc:sldMk cId="2720748828" sldId="271"/>
        </pc:sldMkLst>
      </pc:sldChg>
      <pc:sldChg chg="new del">
        <pc:chgData name="Tran Viet Hoang 20173898" userId="7e3d8590-94c3-4c26-9d3b-4ed52b6de0b0" providerId="ADAL" clId="{A12840CB-8733-4C17-9314-12468EB33E2D}" dt="2022-08-14T15:28:55.048" v="1246" actId="2696"/>
        <pc:sldMkLst>
          <pc:docMk/>
          <pc:sldMk cId="862893605" sldId="272"/>
        </pc:sldMkLst>
      </pc:sldChg>
      <pc:sldChg chg="addSp delSp modSp new mod">
        <pc:chgData name="Tran Viet Hoang 20173898" userId="7e3d8590-94c3-4c26-9d3b-4ed52b6de0b0" providerId="ADAL" clId="{A12840CB-8733-4C17-9314-12468EB33E2D}" dt="2022-08-15T15:29:38.159" v="15293" actId="20577"/>
        <pc:sldMkLst>
          <pc:docMk/>
          <pc:sldMk cId="3161141137" sldId="272"/>
        </pc:sldMkLst>
        <pc:spChg chg="mod">
          <ac:chgData name="Tran Viet Hoang 20173898" userId="7e3d8590-94c3-4c26-9d3b-4ed52b6de0b0" providerId="ADAL" clId="{A12840CB-8733-4C17-9314-12468EB33E2D}" dt="2022-08-15T09:12:49.308" v="11674" actId="2711"/>
          <ac:spMkLst>
            <pc:docMk/>
            <pc:sldMk cId="3161141137" sldId="272"/>
            <ac:spMk id="2" creationId="{C4DEE555-7BAF-FF21-374C-531899DBF90D}"/>
          </ac:spMkLst>
        </pc:spChg>
        <pc:spChg chg="mod">
          <ac:chgData name="Tran Viet Hoang 20173898" userId="7e3d8590-94c3-4c26-9d3b-4ed52b6de0b0" providerId="ADAL" clId="{A12840CB-8733-4C17-9314-12468EB33E2D}" dt="2022-08-15T09:12:49.308" v="11674" actId="2711"/>
          <ac:spMkLst>
            <pc:docMk/>
            <pc:sldMk cId="3161141137" sldId="272"/>
            <ac:spMk id="3" creationId="{72050B17-D0A6-4A9C-D058-D6509D69A9FB}"/>
          </ac:spMkLst>
        </pc:spChg>
        <pc:spChg chg="mod">
          <ac:chgData name="Tran Viet Hoang 20173898" userId="7e3d8590-94c3-4c26-9d3b-4ed52b6de0b0" providerId="ADAL" clId="{A12840CB-8733-4C17-9314-12468EB33E2D}" dt="2022-08-15T15:29:38.159" v="15293" actId="20577"/>
          <ac:spMkLst>
            <pc:docMk/>
            <pc:sldMk cId="3161141137" sldId="272"/>
            <ac:spMk id="4" creationId="{45F21BEC-24FD-4F0B-1443-05E0955C5F28}"/>
          </ac:spMkLst>
        </pc:spChg>
        <pc:spChg chg="add mod">
          <ac:chgData name="Tran Viet Hoang 20173898" userId="7e3d8590-94c3-4c26-9d3b-4ed52b6de0b0" providerId="ADAL" clId="{A12840CB-8733-4C17-9314-12468EB33E2D}" dt="2022-08-15T09:12:49.308" v="11674" actId="2711"/>
          <ac:spMkLst>
            <pc:docMk/>
            <pc:sldMk cId="3161141137" sldId="272"/>
            <ac:spMk id="6" creationId="{CB1D4B6D-1481-6E0C-26F7-E2702C2A82DD}"/>
          </ac:spMkLst>
        </pc:spChg>
        <pc:spChg chg="add mod">
          <ac:chgData name="Tran Viet Hoang 20173898" userId="7e3d8590-94c3-4c26-9d3b-4ed52b6de0b0" providerId="ADAL" clId="{A12840CB-8733-4C17-9314-12468EB33E2D}" dt="2022-08-15T14:54:53.762" v="11838" actId="1076"/>
          <ac:spMkLst>
            <pc:docMk/>
            <pc:sldMk cId="3161141137" sldId="272"/>
            <ac:spMk id="7" creationId="{3A9166D8-48CD-8692-E553-C05084D703AB}"/>
          </ac:spMkLst>
        </pc:spChg>
        <pc:spChg chg="add del mod">
          <ac:chgData name="Tran Viet Hoang 20173898" userId="7e3d8590-94c3-4c26-9d3b-4ed52b6de0b0" providerId="ADAL" clId="{A12840CB-8733-4C17-9314-12468EB33E2D}" dt="2022-08-15T03:25:04.299" v="4166"/>
          <ac:spMkLst>
            <pc:docMk/>
            <pc:sldMk cId="3161141137" sldId="272"/>
            <ac:spMk id="11" creationId="{6AB296DE-00D6-5EE8-CAD4-19D8C02DA4B9}"/>
          </ac:spMkLst>
        </pc:spChg>
        <pc:spChg chg="add mod">
          <ac:chgData name="Tran Viet Hoang 20173898" userId="7e3d8590-94c3-4c26-9d3b-4ed52b6de0b0" providerId="ADAL" clId="{A12840CB-8733-4C17-9314-12468EB33E2D}" dt="2022-08-15T09:12:54.110" v="11675" actId="255"/>
          <ac:spMkLst>
            <pc:docMk/>
            <pc:sldMk cId="3161141137" sldId="272"/>
            <ac:spMk id="12" creationId="{8EA9ABE7-0717-AEB7-994C-E8752F8BC19A}"/>
          </ac:spMkLst>
        </pc:spChg>
        <pc:graphicFrameChg chg="add mod">
          <ac:chgData name="Tran Viet Hoang 20173898" userId="7e3d8590-94c3-4c26-9d3b-4ed52b6de0b0" providerId="ADAL" clId="{A12840CB-8733-4C17-9314-12468EB33E2D}" dt="2022-08-15T08:47:02.086" v="10371" actId="1076"/>
          <ac:graphicFrameMkLst>
            <pc:docMk/>
            <pc:sldMk cId="3161141137" sldId="272"/>
            <ac:graphicFrameMk id="8" creationId="{FF83F962-7296-5F80-780C-F01897335316}"/>
          </ac:graphicFrameMkLst>
        </pc:graphicFrameChg>
        <pc:picChg chg="add del mod">
          <ac:chgData name="Tran Viet Hoang 20173898" userId="7e3d8590-94c3-4c26-9d3b-4ed52b6de0b0" providerId="ADAL" clId="{A12840CB-8733-4C17-9314-12468EB33E2D}" dt="2022-08-15T03:21:09.716" v="4146" actId="478"/>
          <ac:picMkLst>
            <pc:docMk/>
            <pc:sldMk cId="3161141137" sldId="272"/>
            <ac:picMk id="5" creationId="{3737DF48-93B1-3E31-FE6A-A9A4F3EE722C}"/>
          </ac:picMkLst>
        </pc:picChg>
        <pc:picChg chg="add mod">
          <ac:chgData name="Tran Viet Hoang 20173898" userId="7e3d8590-94c3-4c26-9d3b-4ed52b6de0b0" providerId="ADAL" clId="{A12840CB-8733-4C17-9314-12468EB33E2D}" dt="2022-08-15T03:21:14.748" v="4148" actId="1076"/>
          <ac:picMkLst>
            <pc:docMk/>
            <pc:sldMk cId="3161141137" sldId="272"/>
            <ac:picMk id="10" creationId="{0F51C1B7-DC5B-4140-A20C-C505FDFBB931}"/>
          </ac:picMkLst>
        </pc:picChg>
      </pc:sldChg>
      <pc:sldChg chg="addSp delSp modSp new mod">
        <pc:chgData name="Tran Viet Hoang 20173898" userId="7e3d8590-94c3-4c26-9d3b-4ed52b6de0b0" providerId="ADAL" clId="{A12840CB-8733-4C17-9314-12468EB33E2D}" dt="2022-08-15T14:56:15.114" v="11845" actId="1076"/>
        <pc:sldMkLst>
          <pc:docMk/>
          <pc:sldMk cId="3097333142" sldId="273"/>
        </pc:sldMkLst>
        <pc:spChg chg="mod">
          <ac:chgData name="Tran Viet Hoang 20173898" userId="7e3d8590-94c3-4c26-9d3b-4ed52b6de0b0" providerId="ADAL" clId="{A12840CB-8733-4C17-9314-12468EB33E2D}" dt="2022-08-15T09:13:12.267" v="11676" actId="2711"/>
          <ac:spMkLst>
            <pc:docMk/>
            <pc:sldMk cId="3097333142" sldId="273"/>
            <ac:spMk id="2" creationId="{3F4DA4BD-F484-3DA5-E03A-37DB1030E8D9}"/>
          </ac:spMkLst>
        </pc:spChg>
        <pc:spChg chg="mod">
          <ac:chgData name="Tran Viet Hoang 20173898" userId="7e3d8590-94c3-4c26-9d3b-4ed52b6de0b0" providerId="ADAL" clId="{A12840CB-8733-4C17-9314-12468EB33E2D}" dt="2022-08-15T09:13:12.267" v="11676" actId="2711"/>
          <ac:spMkLst>
            <pc:docMk/>
            <pc:sldMk cId="3097333142" sldId="273"/>
            <ac:spMk id="3" creationId="{A3561273-AC7C-23B8-FB16-323C701F17FF}"/>
          </ac:spMkLst>
        </pc:spChg>
        <pc:spChg chg="del mod">
          <ac:chgData name="Tran Viet Hoang 20173898" userId="7e3d8590-94c3-4c26-9d3b-4ed52b6de0b0" providerId="ADAL" clId="{A12840CB-8733-4C17-9314-12468EB33E2D}" dt="2022-08-15T14:55:55.635" v="11841" actId="478"/>
          <ac:spMkLst>
            <pc:docMk/>
            <pc:sldMk cId="3097333142" sldId="273"/>
            <ac:spMk id="4" creationId="{DA9BEF1D-CAA1-6573-0B03-19E659A19316}"/>
          </ac:spMkLst>
        </pc:spChg>
        <pc:spChg chg="add mod">
          <ac:chgData name="Tran Viet Hoang 20173898" userId="7e3d8590-94c3-4c26-9d3b-4ed52b6de0b0" providerId="ADAL" clId="{A12840CB-8733-4C17-9314-12468EB33E2D}" dt="2022-08-15T14:56:15.114" v="11845" actId="1076"/>
          <ac:spMkLst>
            <pc:docMk/>
            <pc:sldMk cId="3097333142" sldId="273"/>
            <ac:spMk id="8" creationId="{F42AAC3D-A3E8-A5A1-E6D1-9B7367333A22}"/>
          </ac:spMkLst>
        </pc:spChg>
        <pc:picChg chg="add del">
          <ac:chgData name="Tran Viet Hoang 20173898" userId="7e3d8590-94c3-4c26-9d3b-4ed52b6de0b0" providerId="ADAL" clId="{A12840CB-8733-4C17-9314-12468EB33E2D}" dt="2022-08-15T03:24:06.539" v="4152"/>
          <ac:picMkLst>
            <pc:docMk/>
            <pc:sldMk cId="3097333142" sldId="273"/>
            <ac:picMk id="5" creationId="{5736A1A7-388F-BC49-26AA-E763FC8592A8}"/>
          </ac:picMkLst>
        </pc:picChg>
        <pc:picChg chg="add mod">
          <ac:chgData name="Tran Viet Hoang 20173898" userId="7e3d8590-94c3-4c26-9d3b-4ed52b6de0b0" providerId="ADAL" clId="{A12840CB-8733-4C17-9314-12468EB33E2D}" dt="2022-08-15T14:56:00.339" v="11842" actId="1076"/>
          <ac:picMkLst>
            <pc:docMk/>
            <pc:sldMk cId="3097333142" sldId="273"/>
            <ac:picMk id="7" creationId="{F0D2E60B-5100-E18D-18F0-7DC639E8565E}"/>
          </ac:picMkLst>
        </pc:picChg>
      </pc:sldChg>
      <pc:sldChg chg="addSp modSp new mod">
        <pc:chgData name="Tran Viet Hoang 20173898" userId="7e3d8590-94c3-4c26-9d3b-4ed52b6de0b0" providerId="ADAL" clId="{A12840CB-8733-4C17-9314-12468EB33E2D}" dt="2022-08-17T04:07:30.997" v="15531" actId="1076"/>
        <pc:sldMkLst>
          <pc:docMk/>
          <pc:sldMk cId="3653071204" sldId="274"/>
        </pc:sldMkLst>
        <pc:spChg chg="mod">
          <ac:chgData name="Tran Viet Hoang 20173898" userId="7e3d8590-94c3-4c26-9d3b-4ed52b6de0b0" providerId="ADAL" clId="{A12840CB-8733-4C17-9314-12468EB33E2D}" dt="2022-08-15T09:13:43.764" v="11678" actId="2711"/>
          <ac:spMkLst>
            <pc:docMk/>
            <pc:sldMk cId="3653071204" sldId="274"/>
            <ac:spMk id="2" creationId="{9F69BFEA-E2C4-71A4-30C2-EEE00B63206C}"/>
          </ac:spMkLst>
        </pc:spChg>
        <pc:spChg chg="mod">
          <ac:chgData name="Tran Viet Hoang 20173898" userId="7e3d8590-94c3-4c26-9d3b-4ed52b6de0b0" providerId="ADAL" clId="{A12840CB-8733-4C17-9314-12468EB33E2D}" dt="2022-08-15T09:13:43.764" v="11678" actId="2711"/>
          <ac:spMkLst>
            <pc:docMk/>
            <pc:sldMk cId="3653071204" sldId="274"/>
            <ac:spMk id="3" creationId="{9830682C-44B9-691A-19F6-875B598A3CBC}"/>
          </ac:spMkLst>
        </pc:spChg>
        <pc:spChg chg="mod">
          <ac:chgData name="Tran Viet Hoang 20173898" userId="7e3d8590-94c3-4c26-9d3b-4ed52b6de0b0" providerId="ADAL" clId="{A12840CB-8733-4C17-9314-12468EB33E2D}" dt="2022-08-17T04:07:22.852" v="15530" actId="20577"/>
          <ac:spMkLst>
            <pc:docMk/>
            <pc:sldMk cId="3653071204" sldId="274"/>
            <ac:spMk id="4" creationId="{7CE39759-5DDC-7687-6350-8D2B24EEB232}"/>
          </ac:spMkLst>
        </pc:spChg>
        <pc:spChg chg="add mod">
          <ac:chgData name="Tran Viet Hoang 20173898" userId="7e3d8590-94c3-4c26-9d3b-4ed52b6de0b0" providerId="ADAL" clId="{A12840CB-8733-4C17-9314-12468EB33E2D}" dt="2022-08-15T09:13:48.483" v="11679" actId="255"/>
          <ac:spMkLst>
            <pc:docMk/>
            <pc:sldMk cId="3653071204" sldId="274"/>
            <ac:spMk id="6" creationId="{ABCD6449-42F3-1B8E-8A63-4BC66D37A164}"/>
          </ac:spMkLst>
        </pc:spChg>
        <pc:graphicFrameChg chg="add mod">
          <ac:chgData name="Tran Viet Hoang 20173898" userId="7e3d8590-94c3-4c26-9d3b-4ed52b6de0b0" providerId="ADAL" clId="{A12840CB-8733-4C17-9314-12468EB33E2D}" dt="2022-08-17T04:07:30.997" v="15531" actId="1076"/>
          <ac:graphicFrameMkLst>
            <pc:docMk/>
            <pc:sldMk cId="3653071204" sldId="274"/>
            <ac:graphicFrameMk id="7" creationId="{E23E1C35-A510-D732-7641-6C56033E93D1}"/>
          </ac:graphicFrameMkLst>
        </pc:graphicFrameChg>
        <pc:picChg chg="add mod">
          <ac:chgData name="Tran Viet Hoang 20173898" userId="7e3d8590-94c3-4c26-9d3b-4ed52b6de0b0" providerId="ADAL" clId="{A12840CB-8733-4C17-9314-12468EB33E2D}" dt="2022-08-15T05:22:08.562" v="6261" actId="1076"/>
          <ac:picMkLst>
            <pc:docMk/>
            <pc:sldMk cId="3653071204" sldId="274"/>
            <ac:picMk id="5" creationId="{1BDB8419-4231-15F6-731D-E11213043124}"/>
          </ac:picMkLst>
        </pc:picChg>
      </pc:sldChg>
      <pc:sldChg chg="addSp delSp modSp add mod">
        <pc:chgData name="Tran Viet Hoang 20173898" userId="7e3d8590-94c3-4c26-9d3b-4ed52b6de0b0" providerId="ADAL" clId="{A12840CB-8733-4C17-9314-12468EB33E2D}" dt="2022-08-15T09:13:57.490" v="11680" actId="2711"/>
        <pc:sldMkLst>
          <pc:docMk/>
          <pc:sldMk cId="3960420046" sldId="275"/>
        </pc:sldMkLst>
        <pc:spChg chg="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2" creationId="{9F69BFEA-E2C4-71A4-30C2-EEE00B63206C}"/>
          </ac:spMkLst>
        </pc:spChg>
        <pc:spChg chg="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3" creationId="{9830682C-44B9-691A-19F6-875B598A3CBC}"/>
          </ac:spMkLst>
        </pc:spChg>
        <pc:spChg chg="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4" creationId="{7CE39759-5DDC-7687-6350-8D2B24EEB232}"/>
          </ac:spMkLst>
        </pc:spChg>
        <pc:spChg chg="del mod">
          <ac:chgData name="Tran Viet Hoang 20173898" userId="7e3d8590-94c3-4c26-9d3b-4ed52b6de0b0" providerId="ADAL" clId="{A12840CB-8733-4C17-9314-12468EB33E2D}" dt="2022-08-15T05:22:45.112" v="6267" actId="478"/>
          <ac:spMkLst>
            <pc:docMk/>
            <pc:sldMk cId="3960420046" sldId="275"/>
            <ac:spMk id="6" creationId="{ABCD6449-42F3-1B8E-8A63-4BC66D37A164}"/>
          </ac:spMkLst>
        </pc:spChg>
        <pc:spChg chg="add 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9" creationId="{92BFFFF6-2D11-BF05-C727-F8A1A3F97E88}"/>
          </ac:spMkLst>
        </pc:spChg>
        <pc:spChg chg="add 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10" creationId="{5F8FFAD4-694A-6EB4-2026-01626A25A931}"/>
          </ac:spMkLst>
        </pc:spChg>
        <pc:spChg chg="add 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11" creationId="{D13991B8-50B8-D08C-5C90-F2203E8A091B}"/>
          </ac:spMkLst>
        </pc:spChg>
        <pc:spChg chg="add mod">
          <ac:chgData name="Tran Viet Hoang 20173898" userId="7e3d8590-94c3-4c26-9d3b-4ed52b6de0b0" providerId="ADAL" clId="{A12840CB-8733-4C17-9314-12468EB33E2D}" dt="2022-08-15T09:13:57.490" v="11680" actId="2711"/>
          <ac:spMkLst>
            <pc:docMk/>
            <pc:sldMk cId="3960420046" sldId="275"/>
            <ac:spMk id="12" creationId="{B9B6964C-0CE0-18BF-D58A-F52B3FA0EABC}"/>
          </ac:spMkLst>
        </pc:spChg>
        <pc:graphicFrameChg chg="del">
          <ac:chgData name="Tran Viet Hoang 20173898" userId="7e3d8590-94c3-4c26-9d3b-4ed52b6de0b0" providerId="ADAL" clId="{A12840CB-8733-4C17-9314-12468EB33E2D}" dt="2022-08-15T05:22:46.425" v="6268" actId="478"/>
          <ac:graphicFrameMkLst>
            <pc:docMk/>
            <pc:sldMk cId="3960420046" sldId="275"/>
            <ac:graphicFrameMk id="7" creationId="{E23E1C35-A510-D732-7641-6C56033E93D1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5:25:24.690" v="6444" actId="1076"/>
          <ac:graphicFrameMkLst>
            <pc:docMk/>
            <pc:sldMk cId="3960420046" sldId="275"/>
            <ac:graphicFrameMk id="8" creationId="{A9002C46-B4C7-ED36-D2FD-BCBD4D735F9A}"/>
          </ac:graphicFrameMkLst>
        </pc:graphicFrameChg>
        <pc:picChg chg="del">
          <ac:chgData name="Tran Viet Hoang 20173898" userId="7e3d8590-94c3-4c26-9d3b-4ed52b6de0b0" providerId="ADAL" clId="{A12840CB-8733-4C17-9314-12468EB33E2D}" dt="2022-08-15T05:22:40.418" v="6265" actId="478"/>
          <ac:picMkLst>
            <pc:docMk/>
            <pc:sldMk cId="3960420046" sldId="275"/>
            <ac:picMk id="5" creationId="{1BDB8419-4231-15F6-731D-E11213043124}"/>
          </ac:picMkLst>
        </pc:picChg>
      </pc:sldChg>
      <pc:sldChg chg="addSp delSp modSp new mod">
        <pc:chgData name="Tran Viet Hoang 20173898" userId="7e3d8590-94c3-4c26-9d3b-4ed52b6de0b0" providerId="ADAL" clId="{A12840CB-8733-4C17-9314-12468EB33E2D}" dt="2022-08-17T04:18:39.729" v="15958" actId="1076"/>
        <pc:sldMkLst>
          <pc:docMk/>
          <pc:sldMk cId="3243499275" sldId="276"/>
        </pc:sldMkLst>
        <pc:spChg chg="mod">
          <ac:chgData name="Tran Viet Hoang 20173898" userId="7e3d8590-94c3-4c26-9d3b-4ed52b6de0b0" providerId="ADAL" clId="{A12840CB-8733-4C17-9314-12468EB33E2D}" dt="2022-08-15T09:14:16.578" v="11681" actId="2711"/>
          <ac:spMkLst>
            <pc:docMk/>
            <pc:sldMk cId="3243499275" sldId="276"/>
            <ac:spMk id="2" creationId="{B96DD99B-F992-3ABB-616C-FDB80F15A20E}"/>
          </ac:spMkLst>
        </pc:spChg>
        <pc:spChg chg="mod">
          <ac:chgData name="Tran Viet Hoang 20173898" userId="7e3d8590-94c3-4c26-9d3b-4ed52b6de0b0" providerId="ADAL" clId="{A12840CB-8733-4C17-9314-12468EB33E2D}" dt="2022-08-15T09:14:16.578" v="11681" actId="2711"/>
          <ac:spMkLst>
            <pc:docMk/>
            <pc:sldMk cId="3243499275" sldId="276"/>
            <ac:spMk id="3" creationId="{EE4E81CD-EF53-39E4-E8DA-CDEC8E321751}"/>
          </ac:spMkLst>
        </pc:spChg>
        <pc:spChg chg="mod">
          <ac:chgData name="Tran Viet Hoang 20173898" userId="7e3d8590-94c3-4c26-9d3b-4ed52b6de0b0" providerId="ADAL" clId="{A12840CB-8733-4C17-9314-12468EB33E2D}" dt="2022-08-17T04:14:41.703" v="15897" actId="21"/>
          <ac:spMkLst>
            <pc:docMk/>
            <pc:sldMk cId="3243499275" sldId="276"/>
            <ac:spMk id="4" creationId="{FC5EEA0B-A4D2-16ED-7559-DC999AB9E1E0}"/>
          </ac:spMkLst>
        </pc:spChg>
        <pc:spChg chg="add del mod">
          <ac:chgData name="Tran Viet Hoang 20173898" userId="7e3d8590-94c3-4c26-9d3b-4ed52b6de0b0" providerId="ADAL" clId="{A12840CB-8733-4C17-9314-12468EB33E2D}" dt="2022-08-15T09:14:49.996" v="11689"/>
          <ac:spMkLst>
            <pc:docMk/>
            <pc:sldMk cId="3243499275" sldId="276"/>
            <ac:spMk id="9" creationId="{5248BA98-A9AE-D761-69B9-CBE033986F14}"/>
          </ac:spMkLst>
        </pc:spChg>
        <pc:spChg chg="add mod">
          <ac:chgData name="Tran Viet Hoang 20173898" userId="7e3d8590-94c3-4c26-9d3b-4ed52b6de0b0" providerId="ADAL" clId="{A12840CB-8733-4C17-9314-12468EB33E2D}" dt="2022-08-17T04:18:39.729" v="15958" actId="1076"/>
          <ac:spMkLst>
            <pc:docMk/>
            <pc:sldMk cId="3243499275" sldId="276"/>
            <ac:spMk id="10" creationId="{8F113016-C5D6-BDE7-CE52-4ACE11CE2952}"/>
          </ac:spMkLst>
        </pc:spChg>
        <pc:graphicFrameChg chg="add mod">
          <ac:chgData name="Tran Viet Hoang 20173898" userId="7e3d8590-94c3-4c26-9d3b-4ed52b6de0b0" providerId="ADAL" clId="{A12840CB-8733-4C17-9314-12468EB33E2D}" dt="2022-08-17T04:18:32.738" v="15956" actId="1076"/>
          <ac:graphicFrameMkLst>
            <pc:docMk/>
            <pc:sldMk cId="3243499275" sldId="276"/>
            <ac:graphicFrameMk id="5" creationId="{FF6789A2-2952-DCCD-BC22-1252ABF90F3F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7T04:14:50.803" v="15901" actId="21"/>
          <ac:graphicFrameMkLst>
            <pc:docMk/>
            <pc:sldMk cId="3243499275" sldId="276"/>
            <ac:graphicFrameMk id="7" creationId="{82CC7D41-7639-7497-1085-F23B95A2D087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7T04:14:56.817" v="15904" actId="21"/>
          <ac:graphicFrameMkLst>
            <pc:docMk/>
            <pc:sldMk cId="3243499275" sldId="276"/>
            <ac:graphicFrameMk id="8" creationId="{BDA1D418-B3B9-C41C-732A-9196080351EF}"/>
          </ac:graphicFrameMkLst>
        </pc:graphicFrameChg>
        <pc:picChg chg="add mod">
          <ac:chgData name="Tran Viet Hoang 20173898" userId="7e3d8590-94c3-4c26-9d3b-4ed52b6de0b0" providerId="ADAL" clId="{A12840CB-8733-4C17-9314-12468EB33E2D}" dt="2022-08-17T04:18:29.914" v="15955" actId="1076"/>
          <ac:picMkLst>
            <pc:docMk/>
            <pc:sldMk cId="3243499275" sldId="276"/>
            <ac:picMk id="6" creationId="{A06327F0-8740-8BAA-D8A2-B90B37BA73A1}"/>
          </ac:picMkLst>
        </pc:picChg>
      </pc:sldChg>
      <pc:sldChg chg="addSp delSp modSp add del mod">
        <pc:chgData name="Tran Viet Hoang 20173898" userId="7e3d8590-94c3-4c26-9d3b-4ed52b6de0b0" providerId="ADAL" clId="{A12840CB-8733-4C17-9314-12468EB33E2D}" dt="2022-08-15T05:32:50.528" v="7427" actId="2696"/>
        <pc:sldMkLst>
          <pc:docMk/>
          <pc:sldMk cId="816605669" sldId="277"/>
        </pc:sldMkLst>
        <pc:spChg chg="mod">
          <ac:chgData name="Tran Viet Hoang 20173898" userId="7e3d8590-94c3-4c26-9d3b-4ed52b6de0b0" providerId="ADAL" clId="{A12840CB-8733-4C17-9314-12468EB33E2D}" dt="2022-08-15T05:32:40.946" v="7421" actId="27636"/>
          <ac:spMkLst>
            <pc:docMk/>
            <pc:sldMk cId="816605669" sldId="277"/>
            <ac:spMk id="4" creationId="{7CE39759-5DDC-7687-6350-8D2B24EEB232}"/>
          </ac:spMkLst>
        </pc:spChg>
        <pc:spChg chg="del">
          <ac:chgData name="Tran Viet Hoang 20173898" userId="7e3d8590-94c3-4c26-9d3b-4ed52b6de0b0" providerId="ADAL" clId="{A12840CB-8733-4C17-9314-12468EB33E2D}" dt="2022-08-15T05:32:43.990" v="7424" actId="478"/>
          <ac:spMkLst>
            <pc:docMk/>
            <pc:sldMk cId="816605669" sldId="277"/>
            <ac:spMk id="9" creationId="{92BFFFF6-2D11-BF05-C727-F8A1A3F97E88}"/>
          </ac:spMkLst>
        </pc:spChg>
        <pc:spChg chg="del">
          <ac:chgData name="Tran Viet Hoang 20173898" userId="7e3d8590-94c3-4c26-9d3b-4ed52b6de0b0" providerId="ADAL" clId="{A12840CB-8733-4C17-9314-12468EB33E2D}" dt="2022-08-15T05:32:43.276" v="7423" actId="478"/>
          <ac:spMkLst>
            <pc:docMk/>
            <pc:sldMk cId="816605669" sldId="277"/>
            <ac:spMk id="10" creationId="{5F8FFAD4-694A-6EB4-2026-01626A25A931}"/>
          </ac:spMkLst>
        </pc:spChg>
        <pc:spChg chg="add del">
          <ac:chgData name="Tran Viet Hoang 20173898" userId="7e3d8590-94c3-4c26-9d3b-4ed52b6de0b0" providerId="ADAL" clId="{A12840CB-8733-4C17-9314-12468EB33E2D}" dt="2022-08-15T05:32:47.283" v="7426" actId="478"/>
          <ac:spMkLst>
            <pc:docMk/>
            <pc:sldMk cId="816605669" sldId="277"/>
            <ac:spMk id="11" creationId="{D13991B8-50B8-D08C-5C90-F2203E8A091B}"/>
          </ac:spMkLst>
        </pc:spChg>
        <pc:spChg chg="del mod">
          <ac:chgData name="Tran Viet Hoang 20173898" userId="7e3d8590-94c3-4c26-9d3b-4ed52b6de0b0" providerId="ADAL" clId="{A12840CB-8733-4C17-9314-12468EB33E2D}" dt="2022-08-15T05:32:39.324" v="7419" actId="478"/>
          <ac:spMkLst>
            <pc:docMk/>
            <pc:sldMk cId="816605669" sldId="277"/>
            <ac:spMk id="12" creationId="{B9B6964C-0CE0-18BF-D58A-F52B3FA0EABC}"/>
          </ac:spMkLst>
        </pc:spChg>
        <pc:graphicFrameChg chg="del">
          <ac:chgData name="Tran Viet Hoang 20173898" userId="7e3d8590-94c3-4c26-9d3b-4ed52b6de0b0" providerId="ADAL" clId="{A12840CB-8733-4C17-9314-12468EB33E2D}" dt="2022-08-15T05:32:41.776" v="7422" actId="478"/>
          <ac:graphicFrameMkLst>
            <pc:docMk/>
            <pc:sldMk cId="816605669" sldId="277"/>
            <ac:graphicFrameMk id="8" creationId="{A9002C46-B4C7-ED36-D2FD-BCBD4D735F9A}"/>
          </ac:graphicFrameMkLst>
        </pc:graphicFrameChg>
      </pc:sldChg>
      <pc:sldChg chg="addSp delSp modSp new mod">
        <pc:chgData name="Tran Viet Hoang 20173898" userId="7e3d8590-94c3-4c26-9d3b-4ed52b6de0b0" providerId="ADAL" clId="{A12840CB-8733-4C17-9314-12468EB33E2D}" dt="2022-08-17T07:09:19.640" v="17358" actId="20577"/>
        <pc:sldMkLst>
          <pc:docMk/>
          <pc:sldMk cId="929026780" sldId="277"/>
        </pc:sldMkLst>
        <pc:spChg chg="mod">
          <ac:chgData name="Tran Viet Hoang 20173898" userId="7e3d8590-94c3-4c26-9d3b-4ed52b6de0b0" providerId="ADAL" clId="{A12840CB-8733-4C17-9314-12468EB33E2D}" dt="2022-08-15T09:16:27.707" v="11835" actId="2711"/>
          <ac:spMkLst>
            <pc:docMk/>
            <pc:sldMk cId="929026780" sldId="277"/>
            <ac:spMk id="2" creationId="{DC4A5677-1681-564D-388C-D3238A736A94}"/>
          </ac:spMkLst>
        </pc:spChg>
        <pc:spChg chg="mod">
          <ac:chgData name="Tran Viet Hoang 20173898" userId="7e3d8590-94c3-4c26-9d3b-4ed52b6de0b0" providerId="ADAL" clId="{A12840CB-8733-4C17-9314-12468EB33E2D}" dt="2022-08-15T09:16:27.707" v="11835" actId="2711"/>
          <ac:spMkLst>
            <pc:docMk/>
            <pc:sldMk cId="929026780" sldId="277"/>
            <ac:spMk id="3" creationId="{E991D19A-0DAF-BA7B-8C4A-1348C0BD7FF0}"/>
          </ac:spMkLst>
        </pc:spChg>
        <pc:spChg chg="mod">
          <ac:chgData name="Tran Viet Hoang 20173898" userId="7e3d8590-94c3-4c26-9d3b-4ed52b6de0b0" providerId="ADAL" clId="{A12840CB-8733-4C17-9314-12468EB33E2D}" dt="2022-08-17T07:09:19.640" v="17358" actId="20577"/>
          <ac:spMkLst>
            <pc:docMk/>
            <pc:sldMk cId="929026780" sldId="277"/>
            <ac:spMk id="4" creationId="{6D2D2E34-9637-7C89-C3E2-A8F3407B61DC}"/>
          </ac:spMkLst>
        </pc:spChg>
        <pc:spChg chg="add del mod">
          <ac:chgData name="Tran Viet Hoang 20173898" userId="7e3d8590-94c3-4c26-9d3b-4ed52b6de0b0" providerId="ADAL" clId="{A12840CB-8733-4C17-9314-12468EB33E2D}" dt="2022-08-15T08:41:51.872" v="10315" actId="478"/>
          <ac:spMkLst>
            <pc:docMk/>
            <pc:sldMk cId="929026780" sldId="277"/>
            <ac:spMk id="5" creationId="{5A1343A3-59BF-9921-EEF9-06DDDA46361D}"/>
          </ac:spMkLst>
        </pc:spChg>
        <pc:spChg chg="add del mod">
          <ac:chgData name="Tran Viet Hoang 20173898" userId="7e3d8590-94c3-4c26-9d3b-4ed52b6de0b0" providerId="ADAL" clId="{A12840CB-8733-4C17-9314-12468EB33E2D}" dt="2022-08-15T08:41:49.907" v="10314" actId="478"/>
          <ac:spMkLst>
            <pc:docMk/>
            <pc:sldMk cId="929026780" sldId="277"/>
            <ac:spMk id="6" creationId="{BA7DD71B-1AEA-71DD-F7AD-BEC1DF185562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6" creationId="{DC57A1D6-96F9-0F9E-5238-58B6B4EF21D1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7" creationId="{E6B02465-73FD-5375-6E20-5E1E642C25B1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8" creationId="{A8D61373-EB35-5812-81DA-E925244E4BF4}"/>
          </ac:spMkLst>
        </pc:spChg>
        <pc:spChg chg="add del mod">
          <ac:chgData name="Tran Viet Hoang 20173898" userId="7e3d8590-94c3-4c26-9d3b-4ed52b6de0b0" providerId="ADAL" clId="{A12840CB-8733-4C17-9314-12468EB33E2D}" dt="2022-08-17T06:54:38.597" v="16408" actId="478"/>
          <ac:spMkLst>
            <pc:docMk/>
            <pc:sldMk cId="929026780" sldId="277"/>
            <ac:spMk id="11" creationId="{A06CE9DA-9B6A-BFEA-E1F9-881D279137AE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2" creationId="{3BAADEEE-3E45-4289-7019-5FD00EEE8C95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3" creationId="{FBB9EAC0-6360-AE8F-3E5C-84F2E9E177D6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4" creationId="{ABABEA28-1B97-EF3F-6CB9-C4162FC1A16F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5" creationId="{3F3F0C33-E7BA-B330-9CFA-083F24008E42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8" creationId="{1705229A-5C99-A80A-200F-7842843E4B61}"/>
          </ac:spMkLst>
        </pc:spChg>
        <pc:spChg chg="add mod">
          <ac:chgData name="Tran Viet Hoang 20173898" userId="7e3d8590-94c3-4c26-9d3b-4ed52b6de0b0" providerId="ADAL" clId="{A12840CB-8733-4C17-9314-12468EB33E2D}" dt="2022-08-17T07:04:14.312" v="16643" actId="1076"/>
          <ac:spMkLst>
            <pc:docMk/>
            <pc:sldMk cId="929026780" sldId="277"/>
            <ac:spMk id="19" creationId="{58C41D31-7E03-C1E8-288A-62909C4F8BDC}"/>
          </ac:spMkLst>
        </pc:spChg>
        <pc:graphicFrameChg chg="add del mod">
          <ac:chgData name="Tran Viet Hoang 20173898" userId="7e3d8590-94c3-4c26-9d3b-4ed52b6de0b0" providerId="ADAL" clId="{A12840CB-8733-4C17-9314-12468EB33E2D}" dt="2022-08-17T07:04:16.675" v="16644" actId="478"/>
          <ac:graphicFrameMkLst>
            <pc:docMk/>
            <pc:sldMk cId="929026780" sldId="277"/>
            <ac:graphicFrameMk id="5" creationId="{C404F476-EA39-56EE-B95B-5ED9B3F93A44}"/>
          </ac:graphicFrameMkLst>
        </pc:graphicFrameChg>
        <pc:cxnChg chg="add mod">
          <ac:chgData name="Tran Viet Hoang 20173898" userId="7e3d8590-94c3-4c26-9d3b-4ed52b6de0b0" providerId="ADAL" clId="{A12840CB-8733-4C17-9314-12468EB33E2D}" dt="2022-08-17T07:04:14.312" v="16643" actId="1076"/>
          <ac:cxnSpMkLst>
            <pc:docMk/>
            <pc:sldMk cId="929026780" sldId="277"/>
            <ac:cxnSpMk id="10" creationId="{A3019F5C-FF24-C417-7E1F-0DB56B804D8D}"/>
          </ac:cxnSpMkLst>
        </pc:cxnChg>
        <pc:cxnChg chg="add mod">
          <ac:chgData name="Tran Viet Hoang 20173898" userId="7e3d8590-94c3-4c26-9d3b-4ed52b6de0b0" providerId="ADAL" clId="{A12840CB-8733-4C17-9314-12468EB33E2D}" dt="2022-08-17T07:04:14.312" v="16643" actId="1076"/>
          <ac:cxnSpMkLst>
            <pc:docMk/>
            <pc:sldMk cId="929026780" sldId="277"/>
            <ac:cxnSpMk id="17" creationId="{93766334-D8BF-FE1D-A0B8-13C3BE50B18C}"/>
          </ac:cxnSpMkLst>
        </pc:cxnChg>
      </pc:sldChg>
      <pc:sldChg chg="addSp delSp modSp new mod">
        <pc:chgData name="Tran Viet Hoang 20173898" userId="7e3d8590-94c3-4c26-9d3b-4ed52b6de0b0" providerId="ADAL" clId="{A12840CB-8733-4C17-9314-12468EB33E2D}" dt="2022-08-17T04:17:59.939" v="15946" actId="1076"/>
        <pc:sldMkLst>
          <pc:docMk/>
          <pc:sldMk cId="2662781498" sldId="278"/>
        </pc:sldMkLst>
        <pc:spChg chg="mod">
          <ac:chgData name="Tran Viet Hoang 20173898" userId="7e3d8590-94c3-4c26-9d3b-4ed52b6de0b0" providerId="ADAL" clId="{A12840CB-8733-4C17-9314-12468EB33E2D}" dt="2022-08-15T09:16:40.357" v="11836" actId="2711"/>
          <ac:spMkLst>
            <pc:docMk/>
            <pc:sldMk cId="2662781498" sldId="278"/>
            <ac:spMk id="2" creationId="{BE5D2EC0-6230-B465-D7CB-BADE33F216E2}"/>
          </ac:spMkLst>
        </pc:spChg>
        <pc:spChg chg="mod">
          <ac:chgData name="Tran Viet Hoang 20173898" userId="7e3d8590-94c3-4c26-9d3b-4ed52b6de0b0" providerId="ADAL" clId="{A12840CB-8733-4C17-9314-12468EB33E2D}" dt="2022-08-15T09:16:40.357" v="11836" actId="2711"/>
          <ac:spMkLst>
            <pc:docMk/>
            <pc:sldMk cId="2662781498" sldId="278"/>
            <ac:spMk id="3" creationId="{FEB0A81E-FBD0-626A-E9C4-06B72C786E77}"/>
          </ac:spMkLst>
        </pc:spChg>
        <pc:spChg chg="mod">
          <ac:chgData name="Tran Viet Hoang 20173898" userId="7e3d8590-94c3-4c26-9d3b-4ed52b6de0b0" providerId="ADAL" clId="{A12840CB-8733-4C17-9314-12468EB33E2D}" dt="2022-08-15T09:16:40.357" v="11836" actId="2711"/>
          <ac:spMkLst>
            <pc:docMk/>
            <pc:sldMk cId="2662781498" sldId="278"/>
            <ac:spMk id="4" creationId="{A3E480FB-09E9-FEF7-817E-451AE8BE03C8}"/>
          </ac:spMkLst>
        </pc:spChg>
        <pc:spChg chg="add del">
          <ac:chgData name="Tran Viet Hoang 20173898" userId="7e3d8590-94c3-4c26-9d3b-4ed52b6de0b0" providerId="ADAL" clId="{A12840CB-8733-4C17-9314-12468EB33E2D}" dt="2022-08-15T08:11:41.818" v="9462"/>
          <ac:spMkLst>
            <pc:docMk/>
            <pc:sldMk cId="2662781498" sldId="278"/>
            <ac:spMk id="8" creationId="{A881A72C-5F6B-8158-6467-B16EFE4E7092}"/>
          </ac:spMkLst>
        </pc:spChg>
        <pc:spChg chg="add del">
          <ac:chgData name="Tran Viet Hoang 20173898" userId="7e3d8590-94c3-4c26-9d3b-4ed52b6de0b0" providerId="ADAL" clId="{A12840CB-8733-4C17-9314-12468EB33E2D}" dt="2022-08-15T08:11:41.818" v="9462"/>
          <ac:spMkLst>
            <pc:docMk/>
            <pc:sldMk cId="2662781498" sldId="278"/>
            <ac:spMk id="9" creationId="{77F1F4F0-9A7C-9992-C970-6A431B0110CE}"/>
          </ac:spMkLst>
        </pc:spChg>
        <pc:spChg chg="add del">
          <ac:chgData name="Tran Viet Hoang 20173898" userId="7e3d8590-94c3-4c26-9d3b-4ed52b6de0b0" providerId="ADAL" clId="{A12840CB-8733-4C17-9314-12468EB33E2D}" dt="2022-08-15T08:11:41.818" v="9462"/>
          <ac:spMkLst>
            <pc:docMk/>
            <pc:sldMk cId="2662781498" sldId="278"/>
            <ac:spMk id="10" creationId="{C057F6F4-D63D-EC3A-AADE-A0122A9FA27E}"/>
          </ac:spMkLst>
        </pc:spChg>
        <pc:spChg chg="add del mod">
          <ac:chgData name="Tran Viet Hoang 20173898" userId="7e3d8590-94c3-4c26-9d3b-4ed52b6de0b0" providerId="ADAL" clId="{A12840CB-8733-4C17-9314-12468EB33E2D}" dt="2022-08-15T08:12:11.234" v="9473"/>
          <ac:spMkLst>
            <pc:docMk/>
            <pc:sldMk cId="2662781498" sldId="278"/>
            <ac:spMk id="14" creationId="{938D5F59-622B-66FD-8331-025FFA654145}"/>
          </ac:spMkLst>
        </pc:spChg>
        <pc:spChg chg="add del mod">
          <ac:chgData name="Tran Viet Hoang 20173898" userId="7e3d8590-94c3-4c26-9d3b-4ed52b6de0b0" providerId="ADAL" clId="{A12840CB-8733-4C17-9314-12468EB33E2D}" dt="2022-08-15T08:12:11.234" v="9473"/>
          <ac:spMkLst>
            <pc:docMk/>
            <pc:sldMk cId="2662781498" sldId="278"/>
            <ac:spMk id="15" creationId="{B12A7791-D74A-B3CB-00FB-7C5BC69BEE4D}"/>
          </ac:spMkLst>
        </pc:spChg>
        <pc:spChg chg="add del mod">
          <ac:chgData name="Tran Viet Hoang 20173898" userId="7e3d8590-94c3-4c26-9d3b-4ed52b6de0b0" providerId="ADAL" clId="{A12840CB-8733-4C17-9314-12468EB33E2D}" dt="2022-08-15T08:12:11.234" v="9473"/>
          <ac:spMkLst>
            <pc:docMk/>
            <pc:sldMk cId="2662781498" sldId="278"/>
            <ac:spMk id="16" creationId="{8EF9EE04-F76E-D1D7-2557-1348C0EFEE42}"/>
          </ac:spMkLst>
        </pc:spChg>
        <pc:graphicFrameChg chg="add del mod">
          <ac:chgData name="Tran Viet Hoang 20173898" userId="7e3d8590-94c3-4c26-9d3b-4ed52b6de0b0" providerId="ADAL" clId="{A12840CB-8733-4C17-9314-12468EB33E2D}" dt="2022-08-15T08:11:41.818" v="9462"/>
          <ac:graphicFrameMkLst>
            <pc:docMk/>
            <pc:sldMk cId="2662781498" sldId="278"/>
            <ac:graphicFrameMk id="5" creationId="{CA0BA486-8B39-0181-D64E-550C461133C2}"/>
          </ac:graphicFrameMkLst>
        </pc:graphicFrameChg>
        <pc:graphicFrameChg chg="add del">
          <ac:chgData name="Tran Viet Hoang 20173898" userId="7e3d8590-94c3-4c26-9d3b-4ed52b6de0b0" providerId="ADAL" clId="{A12840CB-8733-4C17-9314-12468EB33E2D}" dt="2022-08-15T08:11:41.818" v="9462"/>
          <ac:graphicFrameMkLst>
            <pc:docMk/>
            <pc:sldMk cId="2662781498" sldId="278"/>
            <ac:graphicFrameMk id="6" creationId="{67305AB1-A9F4-07AF-8659-2D581D19C700}"/>
          </ac:graphicFrameMkLst>
        </pc:graphicFrameChg>
        <pc:graphicFrameChg chg="add del">
          <ac:chgData name="Tran Viet Hoang 20173898" userId="7e3d8590-94c3-4c26-9d3b-4ed52b6de0b0" providerId="ADAL" clId="{A12840CB-8733-4C17-9314-12468EB33E2D}" dt="2022-08-15T08:11:41.818" v="9462"/>
          <ac:graphicFrameMkLst>
            <pc:docMk/>
            <pc:sldMk cId="2662781498" sldId="278"/>
            <ac:graphicFrameMk id="7" creationId="{8F2AC274-FCB5-EBED-5C9E-5A1158C959A0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8:12:11.234" v="9473"/>
          <ac:graphicFrameMkLst>
            <pc:docMk/>
            <pc:sldMk cId="2662781498" sldId="278"/>
            <ac:graphicFrameMk id="11" creationId="{14243487-7BEB-A3F0-7A7C-9BAA01B0E096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8:12:11.234" v="9473"/>
          <ac:graphicFrameMkLst>
            <pc:docMk/>
            <pc:sldMk cId="2662781498" sldId="278"/>
            <ac:graphicFrameMk id="12" creationId="{23CC40AC-F2C7-4412-3CF1-329AC79990FD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8:12:11.234" v="9473"/>
          <ac:graphicFrameMkLst>
            <pc:docMk/>
            <pc:sldMk cId="2662781498" sldId="278"/>
            <ac:graphicFrameMk id="13" creationId="{83707AB8-8422-29A0-791A-274FEF22437C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14:10.479" v="9492" actId="1076"/>
          <ac:graphicFrameMkLst>
            <pc:docMk/>
            <pc:sldMk cId="2662781498" sldId="278"/>
            <ac:graphicFrameMk id="17" creationId="{14C0099D-1206-AC22-B4DA-6F02EDAB148B}"/>
          </ac:graphicFrameMkLst>
        </pc:graphicFrameChg>
        <pc:graphicFrameChg chg="add del mod">
          <ac:chgData name="Tran Viet Hoang 20173898" userId="7e3d8590-94c3-4c26-9d3b-4ed52b6de0b0" providerId="ADAL" clId="{A12840CB-8733-4C17-9314-12468EB33E2D}" dt="2022-08-15T08:14:24.117" v="9497"/>
          <ac:graphicFrameMkLst>
            <pc:docMk/>
            <pc:sldMk cId="2662781498" sldId="278"/>
            <ac:graphicFrameMk id="18" creationId="{17E3EF5D-32D9-A5B7-4A31-6624592C1C9B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7T04:17:59.939" v="15946" actId="1076"/>
          <ac:graphicFrameMkLst>
            <pc:docMk/>
            <pc:sldMk cId="2662781498" sldId="278"/>
            <ac:graphicFrameMk id="19" creationId="{D915CB34-EF2D-F51B-E7C1-5BA8CFAC0A92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24:23.752" v="9551" actId="1076"/>
          <ac:graphicFrameMkLst>
            <pc:docMk/>
            <pc:sldMk cId="2662781498" sldId="278"/>
            <ac:graphicFrameMk id="20" creationId="{425C6B6D-0B78-19D1-499A-F33E74792179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24:22.135" v="9550" actId="1076"/>
          <ac:graphicFrameMkLst>
            <pc:docMk/>
            <pc:sldMk cId="2662781498" sldId="278"/>
            <ac:graphicFrameMk id="21" creationId="{BE9C6B19-FFFB-8326-AEED-62090777357D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14:59:16.690" v="11852" actId="1076"/>
          <ac:graphicFrameMkLst>
            <pc:docMk/>
            <pc:sldMk cId="2662781498" sldId="278"/>
            <ac:graphicFrameMk id="22" creationId="{62F4CDD8-F726-7BC2-A4F9-98935E9B4790}"/>
          </ac:graphicFrameMkLst>
        </pc:graphicFrameChg>
      </pc:sldChg>
      <pc:sldChg chg="addSp modSp add mod">
        <pc:chgData name="Tran Viet Hoang 20173898" userId="7e3d8590-94c3-4c26-9d3b-4ed52b6de0b0" providerId="ADAL" clId="{A12840CB-8733-4C17-9314-12468EB33E2D}" dt="2022-08-17T04:09:30.558" v="15588" actId="20577"/>
        <pc:sldMkLst>
          <pc:docMk/>
          <pc:sldMk cId="1826908976" sldId="279"/>
        </pc:sldMkLst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2" creationId="{9E9CAB07-B0CD-4712-9734-2D3CBC72598C}"/>
          </ac:spMkLst>
        </pc:spChg>
        <pc:spChg chg="mod">
          <ac:chgData name="Tran Viet Hoang 20173898" userId="7e3d8590-94c3-4c26-9d3b-4ed52b6de0b0" providerId="ADAL" clId="{A12840CB-8733-4C17-9314-12468EB33E2D}" dt="2022-08-17T04:09:30.558" v="15588" actId="20577"/>
          <ac:spMkLst>
            <pc:docMk/>
            <pc:sldMk cId="1826908976" sldId="279"/>
            <ac:spMk id="3" creationId="{F39C6F49-1887-4BE4-A583-FB79B8A22935}"/>
          </ac:spMkLst>
        </pc:spChg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5" creationId="{ECBE0A53-1CB9-4E6A-6301-E710D1A827E7}"/>
          </ac:spMkLst>
        </pc:spChg>
        <pc:spChg chg="mod">
          <ac:chgData name="Tran Viet Hoang 20173898" userId="7e3d8590-94c3-4c26-9d3b-4ed52b6de0b0" providerId="ADAL" clId="{A12840CB-8733-4C17-9314-12468EB33E2D}" dt="2022-08-15T15:03:10.183" v="12019" actId="20577"/>
          <ac:spMkLst>
            <pc:docMk/>
            <pc:sldMk cId="1826908976" sldId="279"/>
            <ac:spMk id="9" creationId="{B78D3A96-9D9E-5943-F885-34EC62FE9E40}"/>
          </ac:spMkLst>
        </pc:spChg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11" creationId="{ED16B105-8C07-15B4-5BE7-58A028442FF2}"/>
          </ac:spMkLst>
        </pc:spChg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12" creationId="{6F897BDE-1511-263D-2844-D808D72CD777}"/>
          </ac:spMkLst>
        </pc:spChg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15" creationId="{DFDC88F8-27D3-47EE-7EBC-C0FA593BA706}"/>
          </ac:spMkLst>
        </pc:spChg>
        <pc:spChg chg="mod">
          <ac:chgData name="Tran Viet Hoang 20173898" userId="7e3d8590-94c3-4c26-9d3b-4ed52b6de0b0" providerId="ADAL" clId="{A12840CB-8733-4C17-9314-12468EB33E2D}" dt="2022-08-15T15:01:44.699" v="11992" actId="2711"/>
          <ac:spMkLst>
            <pc:docMk/>
            <pc:sldMk cId="1826908976" sldId="279"/>
            <ac:spMk id="17" creationId="{5020C433-7A95-6EFE-5D77-ECAB2435DD0B}"/>
          </ac:spMkLst>
        </pc:spChg>
        <pc:spChg chg="mod">
          <ac:chgData name="Tran Viet Hoang 20173898" userId="7e3d8590-94c3-4c26-9d3b-4ed52b6de0b0" providerId="ADAL" clId="{A12840CB-8733-4C17-9314-12468EB33E2D}" dt="2022-08-15T15:02:20.091" v="11997" actId="14100"/>
          <ac:spMkLst>
            <pc:docMk/>
            <pc:sldMk cId="1826908976" sldId="279"/>
            <ac:spMk id="22" creationId="{F2992D09-2747-F4EE-0AFC-64B8EAF9AA1C}"/>
          </ac:spMkLst>
        </pc:spChg>
        <pc:graphicFrameChg chg="add mod">
          <ac:chgData name="Tran Viet Hoang 20173898" userId="7e3d8590-94c3-4c26-9d3b-4ed52b6de0b0" providerId="ADAL" clId="{A12840CB-8733-4C17-9314-12468EB33E2D}" dt="2022-08-15T15:02:04.574" v="11995" actId="571"/>
          <ac:graphicFrameMkLst>
            <pc:docMk/>
            <pc:sldMk cId="1826908976" sldId="279"/>
            <ac:graphicFrameMk id="4" creationId="{21CFD9EE-2F8A-BD50-95E4-151521170017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5:04.709" v="10973" actId="1076"/>
          <ac:graphicFrameMkLst>
            <pc:docMk/>
            <pc:sldMk cId="1826908976" sldId="279"/>
            <ac:graphicFrameMk id="10" creationId="{389E033A-5559-1719-31C6-2E026FDED9D2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5:17.861" v="10977" actId="1076"/>
          <ac:graphicFrameMkLst>
            <pc:docMk/>
            <pc:sldMk cId="1826908976" sldId="279"/>
            <ac:graphicFrameMk id="13" creationId="{63B877A9-E7F7-8B28-96AF-CCD411A7E4EB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5:24.397" v="10979" actId="1076"/>
          <ac:graphicFrameMkLst>
            <pc:docMk/>
            <pc:sldMk cId="1826908976" sldId="279"/>
            <ac:graphicFrameMk id="14" creationId="{0D73D5BA-627C-52BC-A378-2A110E1A8D51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2:14.843" v="11996" actId="1076"/>
          <ac:graphicFrameMkLst>
            <pc:docMk/>
            <pc:sldMk cId="1826908976" sldId="279"/>
            <ac:graphicFrameMk id="16" creationId="{9437F111-173B-6AB0-9CA8-3F9F74DDDB95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5:49.366" v="10985" actId="1076"/>
          <ac:graphicFrameMkLst>
            <pc:docMk/>
            <pc:sldMk cId="1826908976" sldId="279"/>
            <ac:graphicFrameMk id="20" creationId="{CA33D325-4CAA-49B8-199A-0CC271D7A55A}"/>
          </ac:graphicFrameMkLst>
        </pc:graphicFrameChg>
      </pc:sldChg>
      <pc:sldChg chg="modSp add mod">
        <pc:chgData name="Tran Viet Hoang 20173898" userId="7e3d8590-94c3-4c26-9d3b-4ed52b6de0b0" providerId="ADAL" clId="{A12840CB-8733-4C17-9314-12468EB33E2D}" dt="2022-08-17T04:09:40.296" v="15590"/>
        <pc:sldMkLst>
          <pc:docMk/>
          <pc:sldMk cId="1321293011" sldId="280"/>
        </pc:sldMkLst>
        <pc:spChg chg="mod">
          <ac:chgData name="Tran Viet Hoang 20173898" userId="7e3d8590-94c3-4c26-9d3b-4ed52b6de0b0" providerId="ADAL" clId="{A12840CB-8733-4C17-9314-12468EB33E2D}" dt="2022-08-15T15:02:31.738" v="11998" actId="2711"/>
          <ac:spMkLst>
            <pc:docMk/>
            <pc:sldMk cId="1321293011" sldId="280"/>
            <ac:spMk id="2" creationId="{3DCCFBA1-3DBA-F014-3F69-7E5C5A83FE3A}"/>
          </ac:spMkLst>
        </pc:spChg>
        <pc:spChg chg="mod">
          <ac:chgData name="Tran Viet Hoang 20173898" userId="7e3d8590-94c3-4c26-9d3b-4ed52b6de0b0" providerId="ADAL" clId="{A12840CB-8733-4C17-9314-12468EB33E2D}" dt="2022-08-17T04:09:40.296" v="15590"/>
          <ac:spMkLst>
            <pc:docMk/>
            <pc:sldMk cId="1321293011" sldId="280"/>
            <ac:spMk id="5" creationId="{9A2C8DFF-DD14-4E1A-3949-1D521919E0E3}"/>
          </ac:spMkLst>
        </pc:spChg>
        <pc:spChg chg="mod">
          <ac:chgData name="Tran Viet Hoang 20173898" userId="7e3d8590-94c3-4c26-9d3b-4ed52b6de0b0" providerId="ADAL" clId="{A12840CB-8733-4C17-9314-12468EB33E2D}" dt="2022-08-15T15:02:31.738" v="11998" actId="2711"/>
          <ac:spMkLst>
            <pc:docMk/>
            <pc:sldMk cId="1321293011" sldId="280"/>
            <ac:spMk id="6" creationId="{FE3915CB-A52D-46D2-5065-F92EF5BF5A9B}"/>
          </ac:spMkLst>
        </pc:spChg>
        <pc:spChg chg="mod">
          <ac:chgData name="Tran Viet Hoang 20173898" userId="7e3d8590-94c3-4c26-9d3b-4ed52b6de0b0" providerId="ADAL" clId="{A12840CB-8733-4C17-9314-12468EB33E2D}" dt="2022-08-15T15:02:31.738" v="11998" actId="2711"/>
          <ac:spMkLst>
            <pc:docMk/>
            <pc:sldMk cId="1321293011" sldId="280"/>
            <ac:spMk id="8" creationId="{612C40E3-1EDA-C69A-6917-2D6E6B1B5F74}"/>
          </ac:spMkLst>
        </pc:spChg>
        <pc:spChg chg="mod">
          <ac:chgData name="Tran Viet Hoang 20173898" userId="7e3d8590-94c3-4c26-9d3b-4ed52b6de0b0" providerId="ADAL" clId="{A12840CB-8733-4C17-9314-12468EB33E2D}" dt="2022-08-15T15:02:31.738" v="11998" actId="2711"/>
          <ac:spMkLst>
            <pc:docMk/>
            <pc:sldMk cId="1321293011" sldId="280"/>
            <ac:spMk id="11" creationId="{FADC6B34-500A-A523-F07D-5DCE7A11D196}"/>
          </ac:spMkLst>
        </pc:spChg>
        <pc:spChg chg="mod">
          <ac:chgData name="Tran Viet Hoang 20173898" userId="7e3d8590-94c3-4c26-9d3b-4ed52b6de0b0" providerId="ADAL" clId="{A12840CB-8733-4C17-9314-12468EB33E2D}" dt="2022-08-15T15:02:45.892" v="12001" actId="14100"/>
          <ac:spMkLst>
            <pc:docMk/>
            <pc:sldMk cId="1321293011" sldId="280"/>
            <ac:spMk id="13" creationId="{E8B6BCD0-6960-A81C-E7EB-93FCA4EE88AB}"/>
          </ac:spMkLst>
        </pc:spChg>
        <pc:spChg chg="mod">
          <ac:chgData name="Tran Viet Hoang 20173898" userId="7e3d8590-94c3-4c26-9d3b-4ed52b6de0b0" providerId="ADAL" clId="{A12840CB-8733-4C17-9314-12468EB33E2D}" dt="2022-08-15T15:02:31.738" v="11998" actId="2711"/>
          <ac:spMkLst>
            <pc:docMk/>
            <pc:sldMk cId="1321293011" sldId="280"/>
            <ac:spMk id="15" creationId="{D75C9B4F-A5CE-989C-517E-29ACD48A0891}"/>
          </ac:spMkLst>
        </pc:spChg>
        <pc:spChg chg="mod">
          <ac:chgData name="Tran Viet Hoang 20173898" userId="7e3d8590-94c3-4c26-9d3b-4ed52b6de0b0" providerId="ADAL" clId="{A12840CB-8733-4C17-9314-12468EB33E2D}" dt="2022-08-15T15:03:17.320" v="12034" actId="20577"/>
          <ac:spMkLst>
            <pc:docMk/>
            <pc:sldMk cId="1321293011" sldId="280"/>
            <ac:spMk id="16" creationId="{5ED3A702-FBB2-5325-43EC-C5DAA6594CC5}"/>
          </ac:spMkLst>
        </pc:spChg>
        <pc:graphicFrameChg chg="mod">
          <ac:chgData name="Tran Viet Hoang 20173898" userId="7e3d8590-94c3-4c26-9d3b-4ed52b6de0b0" providerId="ADAL" clId="{A12840CB-8733-4C17-9314-12468EB33E2D}" dt="2022-08-15T15:02:40.739" v="11999" actId="1076"/>
          <ac:graphicFrameMkLst>
            <pc:docMk/>
            <pc:sldMk cId="1321293011" sldId="280"/>
            <ac:graphicFrameMk id="9" creationId="{B64A7DC5-D124-4D29-35D9-8FF64A5BB5C7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2:48.988" v="12002" actId="1076"/>
          <ac:graphicFrameMkLst>
            <pc:docMk/>
            <pc:sldMk cId="1321293011" sldId="280"/>
            <ac:graphicFrameMk id="12" creationId="{6FCAE68F-8B5C-D6B6-A2E9-04C9089BCCC9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2:54.467" v="12004" actId="1076"/>
          <ac:graphicFrameMkLst>
            <pc:docMk/>
            <pc:sldMk cId="1321293011" sldId="280"/>
            <ac:graphicFrameMk id="14" creationId="{1C27838B-338F-C1FF-4BCC-8DF227A4722E}"/>
          </ac:graphicFrameMkLst>
        </pc:graphicFrameChg>
      </pc:sldChg>
      <pc:sldChg chg="delSp modSp add mod">
        <pc:chgData name="Tran Viet Hoang 20173898" userId="7e3d8590-94c3-4c26-9d3b-4ed52b6de0b0" providerId="ADAL" clId="{A12840CB-8733-4C17-9314-12468EB33E2D}" dt="2022-08-17T04:09:43.842" v="15592"/>
        <pc:sldMkLst>
          <pc:docMk/>
          <pc:sldMk cId="2174513651" sldId="281"/>
        </pc:sldMkLst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5" creationId="{95F0CAEB-1E37-4136-AF3B-BBA69ACEC6DE}"/>
          </ac:spMkLst>
        </pc:spChg>
        <pc:spChg chg="mod">
          <ac:chgData name="Tran Viet Hoang 20173898" userId="7e3d8590-94c3-4c26-9d3b-4ed52b6de0b0" providerId="ADAL" clId="{A12840CB-8733-4C17-9314-12468EB33E2D}" dt="2022-08-15T15:03:53.299" v="12054" actId="1076"/>
          <ac:spMkLst>
            <pc:docMk/>
            <pc:sldMk cId="2174513651" sldId="281"/>
            <ac:spMk id="9" creationId="{6D79D2EC-714A-E0B9-7E53-9865DA3AF52A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10" creationId="{EC0E9DF3-B320-8C15-F8A0-DC84A8E27982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12" creationId="{D8F93C2F-8B11-3F19-AA49-8B5AD2808167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13" creationId="{5AB9A930-FCB0-6315-84FC-610C0AB3016C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15" creationId="{D4CDF417-D088-5AAB-3F29-B32C9530FFEB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20" creationId="{8B579018-48B8-A817-8B1C-20F5689023B0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23" creationId="{6E73F1D5-8101-365A-67C4-9446E6E011F2}"/>
          </ac:spMkLst>
        </pc:spChg>
        <pc:spChg chg="mod">
          <ac:chgData name="Tran Viet Hoang 20173898" userId="7e3d8590-94c3-4c26-9d3b-4ed52b6de0b0" providerId="ADAL" clId="{A12840CB-8733-4C17-9314-12468EB33E2D}" dt="2022-08-15T15:03:27.264" v="12035" actId="2711"/>
          <ac:spMkLst>
            <pc:docMk/>
            <pc:sldMk cId="2174513651" sldId="281"/>
            <ac:spMk id="24" creationId="{AD7D119C-2840-1034-E188-10E3CFD23B3C}"/>
          </ac:spMkLst>
        </pc:spChg>
        <pc:spChg chg="mod">
          <ac:chgData name="Tran Viet Hoang 20173898" userId="7e3d8590-94c3-4c26-9d3b-4ed52b6de0b0" providerId="ADAL" clId="{A12840CB-8733-4C17-9314-12468EB33E2D}" dt="2022-08-17T04:09:43.842" v="15592"/>
          <ac:spMkLst>
            <pc:docMk/>
            <pc:sldMk cId="2174513651" sldId="281"/>
            <ac:spMk id="25" creationId="{7081626E-82FC-DC38-CF10-85566D0E6104}"/>
          </ac:spMkLst>
        </pc:spChg>
        <pc:graphicFrameChg chg="mod">
          <ac:chgData name="Tran Viet Hoang 20173898" userId="7e3d8590-94c3-4c26-9d3b-4ed52b6de0b0" providerId="ADAL" clId="{A12840CB-8733-4C17-9314-12468EB33E2D}" dt="2022-08-15T15:03:32.131" v="12036" actId="1076"/>
          <ac:graphicFrameMkLst>
            <pc:docMk/>
            <pc:sldMk cId="2174513651" sldId="281"/>
            <ac:graphicFrameMk id="11" creationId="{93569FCA-ABDE-0C21-A27A-B680E342DFDF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9:22.733" v="11017" actId="1076"/>
          <ac:graphicFrameMkLst>
            <pc:docMk/>
            <pc:sldMk cId="2174513651" sldId="281"/>
            <ac:graphicFrameMk id="14" creationId="{010E26DB-9E6D-F126-2BDE-073B87DEA51D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9:00:16.749" v="11032" actId="1076"/>
          <ac:graphicFrameMkLst>
            <pc:docMk/>
            <pc:sldMk cId="2174513651" sldId="281"/>
            <ac:graphicFrameMk id="21" creationId="{91AB6C28-A68D-F775-C62F-D7C83746FC18}"/>
          </ac:graphicFrameMkLst>
        </pc:graphicFrameChg>
        <pc:graphicFrameChg chg="del mod">
          <ac:chgData name="Tran Viet Hoang 20173898" userId="7e3d8590-94c3-4c26-9d3b-4ed52b6de0b0" providerId="ADAL" clId="{A12840CB-8733-4C17-9314-12468EB33E2D}" dt="2022-08-15T08:59:42.262" v="11023" actId="478"/>
          <ac:graphicFrameMkLst>
            <pc:docMk/>
            <pc:sldMk cId="2174513651" sldId="281"/>
            <ac:graphicFrameMk id="22" creationId="{72D87109-8243-688A-1AC8-91C6AA6AA378}"/>
          </ac:graphicFrameMkLst>
        </pc:graphicFrameChg>
      </pc:sldChg>
      <pc:sldChg chg="modSp add mod">
        <pc:chgData name="Tran Viet Hoang 20173898" userId="7e3d8590-94c3-4c26-9d3b-4ed52b6de0b0" providerId="ADAL" clId="{A12840CB-8733-4C17-9314-12468EB33E2D}" dt="2022-08-17T04:09:47.266" v="15594"/>
        <pc:sldMkLst>
          <pc:docMk/>
          <pc:sldMk cId="3194760724" sldId="282"/>
        </pc:sldMkLst>
        <pc:spChg chg="mod">
          <ac:chgData name="Tran Viet Hoang 20173898" userId="7e3d8590-94c3-4c26-9d3b-4ed52b6de0b0" providerId="ADAL" clId="{A12840CB-8733-4C17-9314-12468EB33E2D}" dt="2022-08-15T15:04:04.667" v="12055" actId="2711"/>
          <ac:spMkLst>
            <pc:docMk/>
            <pc:sldMk cId="3194760724" sldId="282"/>
            <ac:spMk id="2" creationId="{5291C656-7D10-9B45-4C1A-985455EDFFE7}"/>
          </ac:spMkLst>
        </pc:spChg>
        <pc:spChg chg="mod">
          <ac:chgData name="Tran Viet Hoang 20173898" userId="7e3d8590-94c3-4c26-9d3b-4ed52b6de0b0" providerId="ADAL" clId="{A12840CB-8733-4C17-9314-12468EB33E2D}" dt="2022-08-15T15:04:04.667" v="12055" actId="2711"/>
          <ac:spMkLst>
            <pc:docMk/>
            <pc:sldMk cId="3194760724" sldId="282"/>
            <ac:spMk id="5" creationId="{7D86571B-B64F-18AC-451B-1DAF96A88FA5}"/>
          </ac:spMkLst>
        </pc:spChg>
        <pc:spChg chg="mod">
          <ac:chgData name="Tran Viet Hoang 20173898" userId="7e3d8590-94c3-4c26-9d3b-4ed52b6de0b0" providerId="ADAL" clId="{A12840CB-8733-4C17-9314-12468EB33E2D}" dt="2022-08-15T15:05:15.485" v="12069" actId="14100"/>
          <ac:spMkLst>
            <pc:docMk/>
            <pc:sldMk cId="3194760724" sldId="282"/>
            <ac:spMk id="6" creationId="{8BF6F5D2-7AE5-28B8-770E-30B8BD0FC40B}"/>
          </ac:spMkLst>
        </pc:spChg>
        <pc:spChg chg="mod">
          <ac:chgData name="Tran Viet Hoang 20173898" userId="7e3d8590-94c3-4c26-9d3b-4ed52b6de0b0" providerId="ADAL" clId="{A12840CB-8733-4C17-9314-12468EB33E2D}" dt="2022-08-15T15:05:36.539" v="12075" actId="1076"/>
          <ac:spMkLst>
            <pc:docMk/>
            <pc:sldMk cId="3194760724" sldId="282"/>
            <ac:spMk id="9" creationId="{D3227CA6-2648-2AEC-48C3-A436BB1E4EBE}"/>
          </ac:spMkLst>
        </pc:spChg>
        <pc:spChg chg="mod">
          <ac:chgData name="Tran Viet Hoang 20173898" userId="7e3d8590-94c3-4c26-9d3b-4ed52b6de0b0" providerId="ADAL" clId="{A12840CB-8733-4C17-9314-12468EB33E2D}" dt="2022-08-15T15:05:18.531" v="12070" actId="14100"/>
          <ac:spMkLst>
            <pc:docMk/>
            <pc:sldMk cId="3194760724" sldId="282"/>
            <ac:spMk id="10" creationId="{0E768E70-3052-A26D-C19A-2A461451C774}"/>
          </ac:spMkLst>
        </pc:spChg>
        <pc:spChg chg="mod">
          <ac:chgData name="Tran Viet Hoang 20173898" userId="7e3d8590-94c3-4c26-9d3b-4ed52b6de0b0" providerId="ADAL" clId="{A12840CB-8733-4C17-9314-12468EB33E2D}" dt="2022-08-15T15:05:31.058" v="12074" actId="1076"/>
          <ac:spMkLst>
            <pc:docMk/>
            <pc:sldMk cId="3194760724" sldId="282"/>
            <ac:spMk id="13" creationId="{BBF38151-3F09-1FF5-A1BC-022D58F4E34D}"/>
          </ac:spMkLst>
        </pc:spChg>
        <pc:spChg chg="mod">
          <ac:chgData name="Tran Viet Hoang 20173898" userId="7e3d8590-94c3-4c26-9d3b-4ed52b6de0b0" providerId="ADAL" clId="{A12840CB-8733-4C17-9314-12468EB33E2D}" dt="2022-08-15T15:04:18.811" v="12057" actId="14100"/>
          <ac:spMkLst>
            <pc:docMk/>
            <pc:sldMk cId="3194760724" sldId="282"/>
            <ac:spMk id="15" creationId="{D91564AE-D706-72B4-4435-6778C9AD60D4}"/>
          </ac:spMkLst>
        </pc:spChg>
        <pc:spChg chg="mod">
          <ac:chgData name="Tran Viet Hoang 20173898" userId="7e3d8590-94c3-4c26-9d3b-4ed52b6de0b0" providerId="ADAL" clId="{A12840CB-8733-4C17-9314-12468EB33E2D}" dt="2022-08-15T15:04:55.955" v="12065" actId="1076"/>
          <ac:spMkLst>
            <pc:docMk/>
            <pc:sldMk cId="3194760724" sldId="282"/>
            <ac:spMk id="16" creationId="{2A3D50C8-9A6E-8013-FEE7-18C16F6BD707}"/>
          </ac:spMkLst>
        </pc:spChg>
        <pc:spChg chg="mod">
          <ac:chgData name="Tran Viet Hoang 20173898" userId="7e3d8590-94c3-4c26-9d3b-4ed52b6de0b0" providerId="ADAL" clId="{A12840CB-8733-4C17-9314-12468EB33E2D}" dt="2022-08-15T15:05:10.987" v="12068" actId="1076"/>
          <ac:spMkLst>
            <pc:docMk/>
            <pc:sldMk cId="3194760724" sldId="282"/>
            <ac:spMk id="17" creationId="{B927F61F-A715-727D-95D7-0ADA31D28042}"/>
          </ac:spMkLst>
        </pc:spChg>
        <pc:spChg chg="mod">
          <ac:chgData name="Tran Viet Hoang 20173898" userId="7e3d8590-94c3-4c26-9d3b-4ed52b6de0b0" providerId="ADAL" clId="{A12840CB-8733-4C17-9314-12468EB33E2D}" dt="2022-08-17T04:09:47.266" v="15594"/>
          <ac:spMkLst>
            <pc:docMk/>
            <pc:sldMk cId="3194760724" sldId="282"/>
            <ac:spMk id="18" creationId="{1AAB193D-4231-8BD6-F651-224E754DB8F4}"/>
          </ac:spMkLst>
        </pc:spChg>
        <pc:graphicFrameChg chg="mod">
          <ac:chgData name="Tran Viet Hoang 20173898" userId="7e3d8590-94c3-4c26-9d3b-4ed52b6de0b0" providerId="ADAL" clId="{A12840CB-8733-4C17-9314-12468EB33E2D}" dt="2022-08-15T15:05:03.339" v="12066" actId="1076"/>
          <ac:graphicFrameMkLst>
            <pc:docMk/>
            <pc:sldMk cId="3194760724" sldId="282"/>
            <ac:graphicFrameMk id="4" creationId="{97AE3B68-BFE6-82E0-27DF-68E363AC1C11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5:27.187" v="12073" actId="1076"/>
          <ac:graphicFrameMkLst>
            <pc:docMk/>
            <pc:sldMk cId="3194760724" sldId="282"/>
            <ac:graphicFrameMk id="11" creationId="{34EC0D62-1B44-D4D2-6945-48A2A1CAFAAE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4:33.290" v="12060" actId="1076"/>
          <ac:graphicFrameMkLst>
            <pc:docMk/>
            <pc:sldMk cId="3194760724" sldId="282"/>
            <ac:graphicFrameMk id="12" creationId="{E7488023-DC66-4A14-5F46-970760D25923}"/>
          </ac:graphicFrameMkLst>
        </pc:graphicFrameChg>
      </pc:sldChg>
      <pc:sldChg chg="modSp add mod">
        <pc:chgData name="Tran Viet Hoang 20173898" userId="7e3d8590-94c3-4c26-9d3b-4ed52b6de0b0" providerId="ADAL" clId="{A12840CB-8733-4C17-9314-12468EB33E2D}" dt="2022-08-17T07:10:45.525" v="17367" actId="20577"/>
        <pc:sldMkLst>
          <pc:docMk/>
          <pc:sldMk cId="4267650760" sldId="283"/>
        </pc:sldMkLst>
        <pc:spChg chg="mod">
          <ac:chgData name="Tran Viet Hoang 20173898" userId="7e3d8590-94c3-4c26-9d3b-4ed52b6de0b0" providerId="ADAL" clId="{A12840CB-8733-4C17-9314-12468EB33E2D}" dt="2022-08-15T15:05:54.790" v="12078" actId="14100"/>
          <ac:spMkLst>
            <pc:docMk/>
            <pc:sldMk cId="4267650760" sldId="283"/>
            <ac:spMk id="2" creationId="{6F9DD752-5834-A033-7A4C-4056CDBFE48E}"/>
          </ac:spMkLst>
        </pc:spChg>
        <pc:spChg chg="mod">
          <ac:chgData name="Tran Viet Hoang 20173898" userId="7e3d8590-94c3-4c26-9d3b-4ed52b6de0b0" providerId="ADAL" clId="{A12840CB-8733-4C17-9314-12468EB33E2D}" dt="2022-08-15T15:05:54.790" v="12078" actId="14100"/>
          <ac:spMkLst>
            <pc:docMk/>
            <pc:sldMk cId="4267650760" sldId="283"/>
            <ac:spMk id="6" creationId="{6B9CE193-A055-F53A-0AB3-77F615BB42D8}"/>
          </ac:spMkLst>
        </pc:spChg>
        <pc:spChg chg="mod">
          <ac:chgData name="Tran Viet Hoang 20173898" userId="7e3d8590-94c3-4c26-9d3b-4ed52b6de0b0" providerId="ADAL" clId="{A12840CB-8733-4C17-9314-12468EB33E2D}" dt="2022-08-17T07:10:45.525" v="17367" actId="20577"/>
          <ac:spMkLst>
            <pc:docMk/>
            <pc:sldMk cId="4267650760" sldId="283"/>
            <ac:spMk id="7" creationId="{4A69447C-4692-CBDF-15C8-570B26749C89}"/>
          </ac:spMkLst>
        </pc:spChg>
        <pc:spChg chg="mod">
          <ac:chgData name="Tran Viet Hoang 20173898" userId="7e3d8590-94c3-4c26-9d3b-4ed52b6de0b0" providerId="ADAL" clId="{A12840CB-8733-4C17-9314-12468EB33E2D}" dt="2022-08-15T15:06:23.490" v="12085" actId="1076"/>
          <ac:spMkLst>
            <pc:docMk/>
            <pc:sldMk cId="4267650760" sldId="283"/>
            <ac:spMk id="8" creationId="{2920068D-5EB2-5997-4639-30C46C113099}"/>
          </ac:spMkLst>
        </pc:spChg>
        <pc:spChg chg="mod">
          <ac:chgData name="Tran Viet Hoang 20173898" userId="7e3d8590-94c3-4c26-9d3b-4ed52b6de0b0" providerId="ADAL" clId="{A12840CB-8733-4C17-9314-12468EB33E2D}" dt="2022-08-15T15:06:05.578" v="12081" actId="1076"/>
          <ac:spMkLst>
            <pc:docMk/>
            <pc:sldMk cId="4267650760" sldId="283"/>
            <ac:spMk id="10" creationId="{96C687CA-DA5E-0434-99FD-DAE095C36B01}"/>
          </ac:spMkLst>
        </pc:spChg>
        <pc:spChg chg="mod">
          <ac:chgData name="Tran Viet Hoang 20173898" userId="7e3d8590-94c3-4c26-9d3b-4ed52b6de0b0" providerId="ADAL" clId="{A12840CB-8733-4C17-9314-12468EB33E2D}" dt="2022-08-17T04:09:51.861" v="15596"/>
          <ac:spMkLst>
            <pc:docMk/>
            <pc:sldMk cId="4267650760" sldId="283"/>
            <ac:spMk id="11" creationId="{CA4D3253-59A0-86BD-B672-3C427A3674BD}"/>
          </ac:spMkLst>
        </pc:spChg>
        <pc:graphicFrameChg chg="mod">
          <ac:chgData name="Tran Viet Hoang 20173898" userId="7e3d8590-94c3-4c26-9d3b-4ed52b6de0b0" providerId="ADAL" clId="{A12840CB-8733-4C17-9314-12468EB33E2D}" dt="2022-08-15T15:06:02.067" v="12080" actId="1076"/>
          <ac:graphicFrameMkLst>
            <pc:docMk/>
            <pc:sldMk cId="4267650760" sldId="283"/>
            <ac:graphicFrameMk id="5" creationId="{A716B08E-1882-CE3A-1E9B-C4A3B3695B3E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15:06:19.772" v="12084" actId="1076"/>
          <ac:graphicFrameMkLst>
            <pc:docMk/>
            <pc:sldMk cId="4267650760" sldId="283"/>
            <ac:graphicFrameMk id="9" creationId="{88663604-96DE-C28A-A824-8C8C3DC49CB8}"/>
          </ac:graphicFrameMkLst>
        </pc:graphicFrameChg>
      </pc:sldChg>
      <pc:sldChg chg="addSp modSp add mod">
        <pc:chgData name="Tran Viet Hoang 20173898" userId="7e3d8590-94c3-4c26-9d3b-4ed52b6de0b0" providerId="ADAL" clId="{A12840CB-8733-4C17-9314-12468EB33E2D}" dt="2022-08-17T04:09:55.791" v="15598"/>
        <pc:sldMkLst>
          <pc:docMk/>
          <pc:sldMk cId="3214157266" sldId="284"/>
        </pc:sldMkLst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2" creationId="{DD34F432-1091-D233-CAA9-53499F3BFC01}"/>
          </ac:spMkLst>
        </pc:spChg>
        <pc:spChg chg="add mod">
          <ac:chgData name="Tran Viet Hoang 20173898" userId="7e3d8590-94c3-4c26-9d3b-4ed52b6de0b0" providerId="ADAL" clId="{A12840CB-8733-4C17-9314-12468EB33E2D}" dt="2022-08-15T15:08:01.938" v="12220" actId="1076"/>
          <ac:spMkLst>
            <pc:docMk/>
            <pc:sldMk cId="3214157266" sldId="284"/>
            <ac:spMk id="3" creationId="{09C388A2-87FE-46BE-046F-E65A8697C525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7" creationId="{9715D708-5856-5C66-4E26-8CD89778B775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9" creationId="{B77B1304-6449-7831-B747-DB4F0E723608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10" creationId="{B2694014-DC9F-05C3-5C31-F861560420F9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11" creationId="{82784091-6600-511D-4131-91C2B9DCFC42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23" creationId="{6893CDF4-FA7F-C69C-DB20-51308D769EF0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28" creationId="{01705848-24A0-AF8B-CC94-48AD42ED145D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30" creationId="{C3D17CA6-14AF-46D1-2C30-9ABFC46490CE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31" creationId="{9A33AAB5-AB71-6A88-7A13-7CF2B24F1BA9}"/>
          </ac:spMkLst>
        </pc:spChg>
        <pc:spChg chg="mod">
          <ac:chgData name="Tran Viet Hoang 20173898" userId="7e3d8590-94c3-4c26-9d3b-4ed52b6de0b0" providerId="ADAL" clId="{A12840CB-8733-4C17-9314-12468EB33E2D}" dt="2022-08-15T15:06:34.995" v="12086" actId="2711"/>
          <ac:spMkLst>
            <pc:docMk/>
            <pc:sldMk cId="3214157266" sldId="284"/>
            <ac:spMk id="32" creationId="{301618D7-D1AD-35E4-BE1E-AF35C849F001}"/>
          </ac:spMkLst>
        </pc:spChg>
        <pc:spChg chg="mod">
          <ac:chgData name="Tran Viet Hoang 20173898" userId="7e3d8590-94c3-4c26-9d3b-4ed52b6de0b0" providerId="ADAL" clId="{A12840CB-8733-4C17-9314-12468EB33E2D}" dt="2022-08-17T04:09:55.791" v="15598"/>
          <ac:spMkLst>
            <pc:docMk/>
            <pc:sldMk cId="3214157266" sldId="284"/>
            <ac:spMk id="33" creationId="{82834417-F9DE-C141-CADB-F8768FEF948C}"/>
          </ac:spMkLst>
        </pc:spChg>
        <pc:grpChg chg="mod">
          <ac:chgData name="Tran Viet Hoang 20173898" userId="7e3d8590-94c3-4c26-9d3b-4ed52b6de0b0" providerId="ADAL" clId="{A12840CB-8733-4C17-9314-12468EB33E2D}" dt="2022-08-15T09:05:26.255" v="11099" actId="1076"/>
          <ac:grpSpMkLst>
            <pc:docMk/>
            <pc:sldMk cId="3214157266" sldId="284"/>
            <ac:grpSpMk id="6" creationId="{F3E6BEA1-B71D-DF6E-F985-EE498FAD43CD}"/>
          </ac:grpSpMkLst>
        </pc:grpChg>
        <pc:graphicFrameChg chg="mod">
          <ac:chgData name="Tran Viet Hoang 20173898" userId="7e3d8590-94c3-4c26-9d3b-4ed52b6de0b0" providerId="ADAL" clId="{A12840CB-8733-4C17-9314-12468EB33E2D}" dt="2022-08-15T09:05:26.255" v="11099" actId="1076"/>
          <ac:graphicFrameMkLst>
            <pc:docMk/>
            <pc:sldMk cId="3214157266" sldId="284"/>
            <ac:graphicFrameMk id="16" creationId="{0EA8264E-9E4E-C6ED-5B11-D59ABF81358D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9:05:26.255" v="11099" actId="1076"/>
          <ac:graphicFrameMkLst>
            <pc:docMk/>
            <pc:sldMk cId="3214157266" sldId="284"/>
            <ac:graphicFrameMk id="17" creationId="{8EC4FD9B-D3FA-A2E3-785D-DA500A329A62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9:05:26.255" v="11099" actId="1076"/>
          <ac:graphicFrameMkLst>
            <pc:docMk/>
            <pc:sldMk cId="3214157266" sldId="284"/>
            <ac:graphicFrameMk id="26" creationId="{6C6FF035-3AEA-2480-85EC-21D058C4183A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9:05:26.255" v="11099" actId="1076"/>
          <ac:graphicFrameMkLst>
            <pc:docMk/>
            <pc:sldMk cId="3214157266" sldId="284"/>
            <ac:graphicFrameMk id="27" creationId="{50EE1034-25BF-615A-ADFB-FBE4DEBF5D11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9:05:26.255" v="11099" actId="1076"/>
          <ac:graphicFrameMkLst>
            <pc:docMk/>
            <pc:sldMk cId="3214157266" sldId="284"/>
            <ac:graphicFrameMk id="29" creationId="{0FFABF7F-C7F9-D2B1-854F-E1B25A39AFE7}"/>
          </ac:graphicFrameMkLst>
        </pc:graphicFrame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2" creationId="{DA7C3C84-951F-595C-3606-B77773FDFE9E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3" creationId="{AC837175-808A-2382-18E3-AE1C8AD717F6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4" creationId="{26C79BB8-6BD3-E787-6863-049DFD54CBC7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5" creationId="{9C28DF71-281A-B676-5930-BED2D45BF3B9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8" creationId="{FBE497A5-D77C-032C-B069-DA98D4330A2B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19" creationId="{3DD81FFA-D1C3-28BF-ED45-AB96F031EF04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20" creationId="{578283A3-DCB2-E38E-01BC-35E35BAA2E91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21" creationId="{FEE403B0-3128-95BF-FBE0-4B912845DC99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22" creationId="{C2020401-D291-FDB4-B1E4-285A86FE12DC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24" creationId="{FCE447F1-6095-2EB9-494A-FA729DE09AA2}"/>
          </ac:cxnSpMkLst>
        </pc:cxnChg>
        <pc:cxnChg chg="mod">
          <ac:chgData name="Tran Viet Hoang 20173898" userId="7e3d8590-94c3-4c26-9d3b-4ed52b6de0b0" providerId="ADAL" clId="{A12840CB-8733-4C17-9314-12468EB33E2D}" dt="2022-08-15T09:05:26.255" v="11099" actId="1076"/>
          <ac:cxnSpMkLst>
            <pc:docMk/>
            <pc:sldMk cId="3214157266" sldId="284"/>
            <ac:cxnSpMk id="25" creationId="{A37C8809-F615-B591-AAA3-0EC0A25308CE}"/>
          </ac:cxnSpMkLst>
        </pc:cxnChg>
      </pc:sldChg>
      <pc:sldChg chg="add del">
        <pc:chgData name="Tran Viet Hoang 20173898" userId="7e3d8590-94c3-4c26-9d3b-4ed52b6de0b0" providerId="ADAL" clId="{A12840CB-8733-4C17-9314-12468EB33E2D}" dt="2022-08-15T08:37:51.491" v="10084" actId="2696"/>
        <pc:sldMkLst>
          <pc:docMk/>
          <pc:sldMk cId="1387481086" sldId="285"/>
        </pc:sldMkLst>
      </pc:sldChg>
      <pc:sldChg chg="addSp delSp modSp add mod">
        <pc:chgData name="Tran Viet Hoang 20173898" userId="7e3d8590-94c3-4c26-9d3b-4ed52b6de0b0" providerId="ADAL" clId="{A12840CB-8733-4C17-9314-12468EB33E2D}" dt="2022-08-15T14:58:46.035" v="11850" actId="120"/>
        <pc:sldMkLst>
          <pc:docMk/>
          <pc:sldMk cId="3422383283" sldId="285"/>
        </pc:sldMkLst>
        <pc:spChg chg="mod">
          <ac:chgData name="Tran Viet Hoang 20173898" userId="7e3d8590-94c3-4c26-9d3b-4ed52b6de0b0" providerId="ADAL" clId="{A12840CB-8733-4C17-9314-12468EB33E2D}" dt="2022-08-15T14:58:38.433" v="11848" actId="2711"/>
          <ac:spMkLst>
            <pc:docMk/>
            <pc:sldMk cId="3422383283" sldId="285"/>
            <ac:spMk id="2" creationId="{599FA5AC-2BB9-B9B2-A73D-5253FF1B522C}"/>
          </ac:spMkLst>
        </pc:spChg>
        <pc:spChg chg="mod">
          <ac:chgData name="Tran Viet Hoang 20173898" userId="7e3d8590-94c3-4c26-9d3b-4ed52b6de0b0" providerId="ADAL" clId="{A12840CB-8733-4C17-9314-12468EB33E2D}" dt="2022-08-15T14:58:38.433" v="11848" actId="2711"/>
          <ac:spMkLst>
            <pc:docMk/>
            <pc:sldMk cId="3422383283" sldId="285"/>
            <ac:spMk id="5" creationId="{1175A217-D3D3-1B51-1D12-64853711D680}"/>
          </ac:spMkLst>
        </pc:spChg>
        <pc:spChg chg="mod">
          <ac:chgData name="Tran Viet Hoang 20173898" userId="7e3d8590-94c3-4c26-9d3b-4ed52b6de0b0" providerId="ADAL" clId="{A12840CB-8733-4C17-9314-12468EB33E2D}" dt="2022-08-15T14:58:46.035" v="11850" actId="120"/>
          <ac:spMkLst>
            <pc:docMk/>
            <pc:sldMk cId="3422383283" sldId="285"/>
            <ac:spMk id="31" creationId="{D5185CC3-4529-EE18-0F5D-06FBD9AEB02C}"/>
          </ac:spMkLst>
        </pc:spChg>
        <pc:spChg chg="mod">
          <ac:chgData name="Tran Viet Hoang 20173898" userId="7e3d8590-94c3-4c26-9d3b-4ed52b6de0b0" providerId="ADAL" clId="{A12840CB-8733-4C17-9314-12468EB33E2D}" dt="2022-08-15T14:58:38.433" v="11848" actId="2711"/>
          <ac:spMkLst>
            <pc:docMk/>
            <pc:sldMk cId="3422383283" sldId="285"/>
            <ac:spMk id="32" creationId="{819BE503-60D8-D781-3EE7-670E4833035D}"/>
          </ac:spMkLst>
        </pc:spChg>
        <pc:spChg chg="add del mod">
          <ac:chgData name="Tran Viet Hoang 20173898" userId="7e3d8590-94c3-4c26-9d3b-4ed52b6de0b0" providerId="ADAL" clId="{A12840CB-8733-4C17-9314-12468EB33E2D}" dt="2022-08-15T14:58:38.433" v="11848" actId="2711"/>
          <ac:spMkLst>
            <pc:docMk/>
            <pc:sldMk cId="3422383283" sldId="285"/>
            <ac:spMk id="34" creationId="{772EA9ED-26A8-0EBE-5AD8-3424DA089EDC}"/>
          </ac:spMkLst>
        </pc:spChg>
        <pc:graphicFrameChg chg="mod">
          <ac:chgData name="Tran Viet Hoang 20173898" userId="7e3d8590-94c3-4c26-9d3b-4ed52b6de0b0" providerId="ADAL" clId="{A12840CB-8733-4C17-9314-12468EB33E2D}" dt="2022-08-15T08:50:14.718" v="10571" actId="1076"/>
          <ac:graphicFrameMkLst>
            <pc:docMk/>
            <pc:sldMk cId="3422383283" sldId="285"/>
            <ac:graphicFrameMk id="16" creationId="{D53E7DD8-0A3E-DC51-5AF3-BCF87F918DC5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49:09.565" v="10461" actId="1076"/>
          <ac:graphicFrameMkLst>
            <pc:docMk/>
            <pc:sldMk cId="3422383283" sldId="285"/>
            <ac:graphicFrameMk id="17" creationId="{6851D32A-67BA-2DF9-2730-9586350FB194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49:14.399" v="10462" actId="1076"/>
          <ac:graphicFrameMkLst>
            <pc:docMk/>
            <pc:sldMk cId="3422383283" sldId="285"/>
            <ac:graphicFrameMk id="18" creationId="{B2D05D34-CC55-C33F-0FC5-A9279AFCCEB3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49:16.502" v="10463" actId="1076"/>
          <ac:graphicFrameMkLst>
            <pc:docMk/>
            <pc:sldMk cId="3422383283" sldId="285"/>
            <ac:graphicFrameMk id="19" creationId="{43CF9A18-E5E0-65AE-9F96-0EEEE04A00DC}"/>
          </ac:graphicFrameMkLst>
        </pc:graphicFrameChg>
      </pc:sldChg>
      <pc:sldChg chg="delSp modSp add mod ord">
        <pc:chgData name="Tran Viet Hoang 20173898" userId="7e3d8590-94c3-4c26-9d3b-4ed52b6de0b0" providerId="ADAL" clId="{A12840CB-8733-4C17-9314-12468EB33E2D}" dt="2022-08-15T14:59:35.059" v="11868" actId="1076"/>
        <pc:sldMkLst>
          <pc:docMk/>
          <pc:sldMk cId="1198751034" sldId="286"/>
        </pc:sldMkLst>
        <pc:spChg chg="mod">
          <ac:chgData name="Tran Viet Hoang 20173898" userId="7e3d8590-94c3-4c26-9d3b-4ed52b6de0b0" providerId="ADAL" clId="{A12840CB-8733-4C17-9314-12468EB33E2D}" dt="2022-08-15T14:59:02.827" v="11851" actId="2711"/>
          <ac:spMkLst>
            <pc:docMk/>
            <pc:sldMk cId="1198751034" sldId="286"/>
            <ac:spMk id="5" creationId="{7EB6E99D-B7D5-A5E6-562B-5B1CD0EEAFA1}"/>
          </ac:spMkLst>
        </pc:spChg>
        <pc:spChg chg="del mod">
          <ac:chgData name="Tran Viet Hoang 20173898" userId="7e3d8590-94c3-4c26-9d3b-4ed52b6de0b0" providerId="ADAL" clId="{A12840CB-8733-4C17-9314-12468EB33E2D}" dt="2022-08-15T08:50:23.368" v="10573" actId="478"/>
          <ac:spMkLst>
            <pc:docMk/>
            <pc:sldMk cId="1198751034" sldId="286"/>
            <ac:spMk id="7" creationId="{1C11E553-40AA-2305-2181-D87B63A0C644}"/>
          </ac:spMkLst>
        </pc:spChg>
        <pc:spChg chg="mod">
          <ac:chgData name="Tran Viet Hoang 20173898" userId="7e3d8590-94c3-4c26-9d3b-4ed52b6de0b0" providerId="ADAL" clId="{A12840CB-8733-4C17-9314-12468EB33E2D}" dt="2022-08-15T14:59:02.827" v="11851" actId="2711"/>
          <ac:spMkLst>
            <pc:docMk/>
            <pc:sldMk cId="1198751034" sldId="286"/>
            <ac:spMk id="8" creationId="{8979F946-29D9-6B47-5DB1-7584C4AC0BB4}"/>
          </ac:spMkLst>
        </pc:spChg>
        <pc:spChg chg="mod">
          <ac:chgData name="Tran Viet Hoang 20173898" userId="7e3d8590-94c3-4c26-9d3b-4ed52b6de0b0" providerId="ADAL" clId="{A12840CB-8733-4C17-9314-12468EB33E2D}" dt="2022-08-15T14:59:35.059" v="11868" actId="1076"/>
          <ac:spMkLst>
            <pc:docMk/>
            <pc:sldMk cId="1198751034" sldId="286"/>
            <ac:spMk id="12" creationId="{1EC96701-CC1B-17A7-023C-401B5C9DF1E9}"/>
          </ac:spMkLst>
        </pc:spChg>
        <pc:spChg chg="mod">
          <ac:chgData name="Tran Viet Hoang 20173898" userId="7e3d8590-94c3-4c26-9d3b-4ed52b6de0b0" providerId="ADAL" clId="{A12840CB-8733-4C17-9314-12468EB33E2D}" dt="2022-08-15T14:59:02.827" v="11851" actId="2711"/>
          <ac:spMkLst>
            <pc:docMk/>
            <pc:sldMk cId="1198751034" sldId="286"/>
            <ac:spMk id="15" creationId="{ADC57378-41F3-D43D-AEF1-238494B61BC1}"/>
          </ac:spMkLst>
        </pc:spChg>
        <pc:spChg chg="mod">
          <ac:chgData name="Tran Viet Hoang 20173898" userId="7e3d8590-94c3-4c26-9d3b-4ed52b6de0b0" providerId="ADAL" clId="{A12840CB-8733-4C17-9314-12468EB33E2D}" dt="2022-08-15T14:59:02.827" v="11851" actId="2711"/>
          <ac:spMkLst>
            <pc:docMk/>
            <pc:sldMk cId="1198751034" sldId="286"/>
            <ac:spMk id="16" creationId="{C0E63D98-DEEF-4BB7-16B1-B368ACCE4B16}"/>
          </ac:spMkLst>
        </pc:spChg>
        <pc:graphicFrameChg chg="mod">
          <ac:chgData name="Tran Viet Hoang 20173898" userId="7e3d8590-94c3-4c26-9d3b-4ed52b6de0b0" providerId="ADAL" clId="{A12840CB-8733-4C17-9314-12468EB33E2D}" dt="2022-08-15T08:50:53.749" v="10583" actId="14100"/>
          <ac:graphicFrameMkLst>
            <pc:docMk/>
            <pc:sldMk cId="1198751034" sldId="286"/>
            <ac:graphicFrameMk id="6" creationId="{35FD30D5-4D07-D8B9-16E8-AD25691D5AC3}"/>
          </ac:graphicFrameMkLst>
        </pc:graphicFrameChg>
        <pc:graphicFrameChg chg="mod">
          <ac:chgData name="Tran Viet Hoang 20173898" userId="7e3d8590-94c3-4c26-9d3b-4ed52b6de0b0" providerId="ADAL" clId="{A12840CB-8733-4C17-9314-12468EB33E2D}" dt="2022-08-15T08:50:45.901" v="10580" actId="1076"/>
          <ac:graphicFrameMkLst>
            <pc:docMk/>
            <pc:sldMk cId="1198751034" sldId="286"/>
            <ac:graphicFrameMk id="14" creationId="{922C19A8-5C4D-679D-5EE7-B1EDA923580C}"/>
          </ac:graphicFrameMkLst>
        </pc:graphicFrameChg>
      </pc:sldChg>
      <pc:sldChg chg="delSp modSp add mod ord">
        <pc:chgData name="Tran Viet Hoang 20173898" userId="7e3d8590-94c3-4c26-9d3b-4ed52b6de0b0" providerId="ADAL" clId="{A12840CB-8733-4C17-9314-12468EB33E2D}" dt="2022-08-15T14:59:56.275" v="11897" actId="2711"/>
        <pc:sldMkLst>
          <pc:docMk/>
          <pc:sldMk cId="2900164099" sldId="287"/>
        </pc:sldMkLst>
        <pc:spChg chg="mod">
          <ac:chgData name="Tran Viet Hoang 20173898" userId="7e3d8590-94c3-4c26-9d3b-4ed52b6de0b0" providerId="ADAL" clId="{A12840CB-8733-4C17-9314-12468EB33E2D}" dt="2022-08-15T14:59:56.275" v="11897" actId="2711"/>
          <ac:spMkLst>
            <pc:docMk/>
            <pc:sldMk cId="2900164099" sldId="287"/>
            <ac:spMk id="5" creationId="{798DE163-D51C-B011-2A81-01E9A0301516}"/>
          </ac:spMkLst>
        </pc:spChg>
        <pc:spChg chg="del">
          <ac:chgData name="Tran Viet Hoang 20173898" userId="7e3d8590-94c3-4c26-9d3b-4ed52b6de0b0" providerId="ADAL" clId="{A12840CB-8733-4C17-9314-12468EB33E2D}" dt="2022-08-15T08:51:12.819" v="10586" actId="478"/>
          <ac:spMkLst>
            <pc:docMk/>
            <pc:sldMk cId="2900164099" sldId="287"/>
            <ac:spMk id="6" creationId="{DDE2AE84-10D8-0EF8-FA9D-D1B52EA48E85}"/>
          </ac:spMkLst>
        </pc:spChg>
        <pc:spChg chg="mod">
          <ac:chgData name="Tran Viet Hoang 20173898" userId="7e3d8590-94c3-4c26-9d3b-4ed52b6de0b0" providerId="ADAL" clId="{A12840CB-8733-4C17-9314-12468EB33E2D}" dt="2022-08-15T14:59:56.275" v="11897" actId="2711"/>
          <ac:spMkLst>
            <pc:docMk/>
            <pc:sldMk cId="2900164099" sldId="287"/>
            <ac:spMk id="12" creationId="{9AA4D9F9-8ACF-616B-F213-3B79CEE68AB4}"/>
          </ac:spMkLst>
        </pc:spChg>
        <pc:spChg chg="mod">
          <ac:chgData name="Tran Viet Hoang 20173898" userId="7e3d8590-94c3-4c26-9d3b-4ed52b6de0b0" providerId="ADAL" clId="{A12840CB-8733-4C17-9314-12468EB33E2D}" dt="2022-08-15T14:59:56.275" v="11897" actId="2711"/>
          <ac:spMkLst>
            <pc:docMk/>
            <pc:sldMk cId="2900164099" sldId="287"/>
            <ac:spMk id="15" creationId="{29B12B55-EFCA-2482-019A-F5A3E4E1EC57}"/>
          </ac:spMkLst>
        </pc:spChg>
        <pc:spChg chg="mod">
          <ac:chgData name="Tran Viet Hoang 20173898" userId="7e3d8590-94c3-4c26-9d3b-4ed52b6de0b0" providerId="ADAL" clId="{A12840CB-8733-4C17-9314-12468EB33E2D}" dt="2022-08-15T14:59:56.275" v="11897" actId="2711"/>
          <ac:spMkLst>
            <pc:docMk/>
            <pc:sldMk cId="2900164099" sldId="287"/>
            <ac:spMk id="16" creationId="{840016EE-3927-9BE0-E0DA-00ED5C59E1C1}"/>
          </ac:spMkLst>
        </pc:spChg>
        <pc:picChg chg="mod">
          <ac:chgData name="Tran Viet Hoang 20173898" userId="7e3d8590-94c3-4c26-9d3b-4ed52b6de0b0" providerId="ADAL" clId="{A12840CB-8733-4C17-9314-12468EB33E2D}" dt="2022-08-15T08:51:18.109" v="10587" actId="1076"/>
          <ac:picMkLst>
            <pc:docMk/>
            <pc:sldMk cId="2900164099" sldId="287"/>
            <ac:picMk id="8" creationId="{D7C62638-782B-CF81-11B7-5213C5372156}"/>
          </ac:picMkLst>
        </pc:picChg>
        <pc:picChg chg="mod">
          <ac:chgData name="Tran Viet Hoang 20173898" userId="7e3d8590-94c3-4c26-9d3b-4ed52b6de0b0" providerId="ADAL" clId="{A12840CB-8733-4C17-9314-12468EB33E2D}" dt="2022-08-15T08:51:20.541" v="10588" actId="1076"/>
          <ac:picMkLst>
            <pc:docMk/>
            <pc:sldMk cId="2900164099" sldId="287"/>
            <ac:picMk id="9" creationId="{BA219720-819A-7FAC-BD61-F60580F28222}"/>
          </ac:picMkLst>
        </pc:picChg>
      </pc:sldChg>
      <pc:sldChg chg="delSp modSp add mod ord">
        <pc:chgData name="Tran Viet Hoang 20173898" userId="7e3d8590-94c3-4c26-9d3b-4ed52b6de0b0" providerId="ADAL" clId="{A12840CB-8733-4C17-9314-12468EB33E2D}" dt="2022-08-15T15:00:59.786" v="11953" actId="1076"/>
        <pc:sldMkLst>
          <pc:docMk/>
          <pc:sldMk cId="3721032144" sldId="288"/>
        </pc:sldMkLst>
        <pc:spChg chg="mod">
          <ac:chgData name="Tran Viet Hoang 20173898" userId="7e3d8590-94c3-4c26-9d3b-4ed52b6de0b0" providerId="ADAL" clId="{A12840CB-8733-4C17-9314-12468EB33E2D}" dt="2022-08-15T15:00:13.871" v="11898" actId="2711"/>
          <ac:spMkLst>
            <pc:docMk/>
            <pc:sldMk cId="3721032144" sldId="288"/>
            <ac:spMk id="5" creationId="{F6529773-89CE-2C33-6A03-4A1B5BF36C58}"/>
          </ac:spMkLst>
        </pc:spChg>
        <pc:spChg chg="del">
          <ac:chgData name="Tran Viet Hoang 20173898" userId="7e3d8590-94c3-4c26-9d3b-4ed52b6de0b0" providerId="ADAL" clId="{A12840CB-8733-4C17-9314-12468EB33E2D}" dt="2022-08-15T08:51:28.600" v="10589" actId="478"/>
          <ac:spMkLst>
            <pc:docMk/>
            <pc:sldMk cId="3721032144" sldId="288"/>
            <ac:spMk id="9" creationId="{A72BFDDD-D04B-78C5-325C-D570F3F99270}"/>
          </ac:spMkLst>
        </pc:spChg>
        <pc:spChg chg="mod">
          <ac:chgData name="Tran Viet Hoang 20173898" userId="7e3d8590-94c3-4c26-9d3b-4ed52b6de0b0" providerId="ADAL" clId="{A12840CB-8733-4C17-9314-12468EB33E2D}" dt="2022-08-15T15:00:41.507" v="11947" actId="1076"/>
          <ac:spMkLst>
            <pc:docMk/>
            <pc:sldMk cId="3721032144" sldId="288"/>
            <ac:spMk id="15" creationId="{6491076A-A3AD-44EA-F6C2-5584799B76DB}"/>
          </ac:spMkLst>
        </pc:spChg>
        <pc:spChg chg="mod">
          <ac:chgData name="Tran Viet Hoang 20173898" userId="7e3d8590-94c3-4c26-9d3b-4ed52b6de0b0" providerId="ADAL" clId="{A12840CB-8733-4C17-9314-12468EB33E2D}" dt="2022-08-15T15:00:52.063" v="11951" actId="20577"/>
          <ac:spMkLst>
            <pc:docMk/>
            <pc:sldMk cId="3721032144" sldId="288"/>
            <ac:spMk id="18" creationId="{FD7028E5-112D-0198-6586-D9A63D73ACE1}"/>
          </ac:spMkLst>
        </pc:spChg>
        <pc:spChg chg="mod">
          <ac:chgData name="Tran Viet Hoang 20173898" userId="7e3d8590-94c3-4c26-9d3b-4ed52b6de0b0" providerId="ADAL" clId="{A12840CB-8733-4C17-9314-12468EB33E2D}" dt="2022-08-15T15:00:59.786" v="11953" actId="1076"/>
          <ac:spMkLst>
            <pc:docMk/>
            <pc:sldMk cId="3721032144" sldId="288"/>
            <ac:spMk id="21" creationId="{325DBF85-E6D8-E212-5B3B-4255689AB746}"/>
          </ac:spMkLst>
        </pc:spChg>
        <pc:spChg chg="mod">
          <ac:chgData name="Tran Viet Hoang 20173898" userId="7e3d8590-94c3-4c26-9d3b-4ed52b6de0b0" providerId="ADAL" clId="{A12840CB-8733-4C17-9314-12468EB33E2D}" dt="2022-08-15T15:00:13.871" v="11898" actId="2711"/>
          <ac:spMkLst>
            <pc:docMk/>
            <pc:sldMk cId="3721032144" sldId="288"/>
            <ac:spMk id="25" creationId="{778FCB33-7C14-7FD5-8D4C-E519FBD2664A}"/>
          </ac:spMkLst>
        </pc:spChg>
      </pc:sldChg>
      <pc:sldChg chg="delSp modSp add mod ord">
        <pc:chgData name="Tran Viet Hoang 20173898" userId="7e3d8590-94c3-4c26-9d3b-4ed52b6de0b0" providerId="ADAL" clId="{A12840CB-8733-4C17-9314-12468EB33E2D}" dt="2022-08-15T15:01:36.058" v="11991" actId="1076"/>
        <pc:sldMkLst>
          <pc:docMk/>
          <pc:sldMk cId="217124636" sldId="289"/>
        </pc:sldMkLst>
        <pc:spChg chg="mod">
          <ac:chgData name="Tran Viet Hoang 20173898" userId="7e3d8590-94c3-4c26-9d3b-4ed52b6de0b0" providerId="ADAL" clId="{A12840CB-8733-4C17-9314-12468EB33E2D}" dt="2022-08-15T15:01:11.592" v="11954" actId="2711"/>
          <ac:spMkLst>
            <pc:docMk/>
            <pc:sldMk cId="217124636" sldId="289"/>
            <ac:spMk id="5" creationId="{725A8129-4B42-15EA-8195-86E7C56F95E2}"/>
          </ac:spMkLst>
        </pc:spChg>
        <pc:spChg chg="del">
          <ac:chgData name="Tran Viet Hoang 20173898" userId="7e3d8590-94c3-4c26-9d3b-4ed52b6de0b0" providerId="ADAL" clId="{A12840CB-8733-4C17-9314-12468EB33E2D}" dt="2022-08-15T08:51:34.818" v="10590" actId="478"/>
          <ac:spMkLst>
            <pc:docMk/>
            <pc:sldMk cId="217124636" sldId="289"/>
            <ac:spMk id="8" creationId="{B0112389-D8B5-20D5-F70C-1B5F856DCC87}"/>
          </ac:spMkLst>
        </pc:spChg>
        <pc:spChg chg="mod">
          <ac:chgData name="Tran Viet Hoang 20173898" userId="7e3d8590-94c3-4c26-9d3b-4ed52b6de0b0" providerId="ADAL" clId="{A12840CB-8733-4C17-9314-12468EB33E2D}" dt="2022-08-15T15:01:36.058" v="11991" actId="1076"/>
          <ac:spMkLst>
            <pc:docMk/>
            <pc:sldMk cId="217124636" sldId="289"/>
            <ac:spMk id="11" creationId="{0097AEE6-8E15-EE7D-30B5-00AD74312DD5}"/>
          </ac:spMkLst>
        </pc:spChg>
        <pc:spChg chg="mod">
          <ac:chgData name="Tran Viet Hoang 20173898" userId="7e3d8590-94c3-4c26-9d3b-4ed52b6de0b0" providerId="ADAL" clId="{A12840CB-8733-4C17-9314-12468EB33E2D}" dt="2022-08-15T15:01:32.882" v="11990" actId="1076"/>
          <ac:spMkLst>
            <pc:docMk/>
            <pc:sldMk cId="217124636" sldId="289"/>
            <ac:spMk id="14" creationId="{5E654DF7-B535-B401-D3C8-113A162DEE92}"/>
          </ac:spMkLst>
        </pc:spChg>
        <pc:spChg chg="mod">
          <ac:chgData name="Tran Viet Hoang 20173898" userId="7e3d8590-94c3-4c26-9d3b-4ed52b6de0b0" providerId="ADAL" clId="{A12840CB-8733-4C17-9314-12468EB33E2D}" dt="2022-08-15T15:01:11.592" v="11954" actId="2711"/>
          <ac:spMkLst>
            <pc:docMk/>
            <pc:sldMk cId="217124636" sldId="289"/>
            <ac:spMk id="15" creationId="{585B2D83-AD9F-A0A3-2863-31860BC6DE58}"/>
          </ac:spMkLst>
        </pc:spChg>
      </pc:sldChg>
      <pc:sldChg chg="modSp add mod">
        <pc:chgData name="Tran Viet Hoang 20173898" userId="7e3d8590-94c3-4c26-9d3b-4ed52b6de0b0" providerId="ADAL" clId="{A12840CB-8733-4C17-9314-12468EB33E2D}" dt="2022-08-17T04:09:59.949" v="15600"/>
        <pc:sldMkLst>
          <pc:docMk/>
          <pc:sldMk cId="1415430609" sldId="290"/>
        </pc:sldMkLst>
        <pc:spChg chg="mod">
          <ac:chgData name="Tran Viet Hoang 20173898" userId="7e3d8590-94c3-4c26-9d3b-4ed52b6de0b0" providerId="ADAL" clId="{A12840CB-8733-4C17-9314-12468EB33E2D}" dt="2022-08-15T15:06:51.719" v="12089" actId="120"/>
          <ac:spMkLst>
            <pc:docMk/>
            <pc:sldMk cId="1415430609" sldId="290"/>
            <ac:spMk id="5" creationId="{FA54E018-5CB3-1A76-A565-10158BB23C63}"/>
          </ac:spMkLst>
        </pc:spChg>
        <pc:spChg chg="mod">
          <ac:chgData name="Tran Viet Hoang 20173898" userId="7e3d8590-94c3-4c26-9d3b-4ed52b6de0b0" providerId="ADAL" clId="{A12840CB-8733-4C17-9314-12468EB33E2D}" dt="2022-08-15T15:06:48.694" v="12088" actId="120"/>
          <ac:spMkLst>
            <pc:docMk/>
            <pc:sldMk cId="1415430609" sldId="290"/>
            <ac:spMk id="6" creationId="{F52482B0-235B-6F1D-41CC-ABD0872A77B5}"/>
          </ac:spMkLst>
        </pc:spChg>
        <pc:spChg chg="mod">
          <ac:chgData name="Tran Viet Hoang 20173898" userId="7e3d8590-94c3-4c26-9d3b-4ed52b6de0b0" providerId="ADAL" clId="{A12840CB-8733-4C17-9314-12468EB33E2D}" dt="2022-08-15T15:07:05.100" v="12094" actId="20577"/>
          <ac:spMkLst>
            <pc:docMk/>
            <pc:sldMk cId="1415430609" sldId="290"/>
            <ac:spMk id="12" creationId="{98ADB4BE-8B0D-1FFE-94E0-5B73BF83CCA0}"/>
          </ac:spMkLst>
        </pc:spChg>
        <pc:spChg chg="mod">
          <ac:chgData name="Tran Viet Hoang 20173898" userId="7e3d8590-94c3-4c26-9d3b-4ed52b6de0b0" providerId="ADAL" clId="{A12840CB-8733-4C17-9314-12468EB33E2D}" dt="2022-08-15T15:06:51.719" v="12089" actId="120"/>
          <ac:spMkLst>
            <pc:docMk/>
            <pc:sldMk cId="1415430609" sldId="290"/>
            <ac:spMk id="13" creationId="{20169310-3BCA-EB72-FE85-2DCF25F944B3}"/>
          </ac:spMkLst>
        </pc:spChg>
        <pc:spChg chg="mod">
          <ac:chgData name="Tran Viet Hoang 20173898" userId="7e3d8590-94c3-4c26-9d3b-4ed52b6de0b0" providerId="ADAL" clId="{A12840CB-8733-4C17-9314-12468EB33E2D}" dt="2022-08-17T04:09:59.949" v="15600"/>
          <ac:spMkLst>
            <pc:docMk/>
            <pc:sldMk cId="1415430609" sldId="290"/>
            <ac:spMk id="15" creationId="{D6B0EEF2-578A-C832-A540-CF8C8435F008}"/>
          </ac:spMkLst>
        </pc:spChg>
      </pc:sldChg>
      <pc:sldChg chg="delSp modSp add mod">
        <pc:chgData name="Tran Viet Hoang 20173898" userId="7e3d8590-94c3-4c26-9d3b-4ed52b6de0b0" providerId="ADAL" clId="{A12840CB-8733-4C17-9314-12468EB33E2D}" dt="2022-08-17T04:10:03.110" v="15602"/>
        <pc:sldMkLst>
          <pc:docMk/>
          <pc:sldMk cId="1439942383" sldId="291"/>
        </pc:sldMkLst>
        <pc:spChg chg="mod">
          <ac:chgData name="Tran Viet Hoang 20173898" userId="7e3d8590-94c3-4c26-9d3b-4ed52b6de0b0" providerId="ADAL" clId="{A12840CB-8733-4C17-9314-12468EB33E2D}" dt="2022-08-15T15:07:16.936" v="12095" actId="2711"/>
          <ac:spMkLst>
            <pc:docMk/>
            <pc:sldMk cId="1439942383" sldId="291"/>
            <ac:spMk id="5" creationId="{4E3C9072-7BD9-478D-DE54-4EF0E38E6EB6}"/>
          </ac:spMkLst>
        </pc:spChg>
        <pc:spChg chg="del mod">
          <ac:chgData name="Tran Viet Hoang 20173898" userId="7e3d8590-94c3-4c26-9d3b-4ed52b6de0b0" providerId="ADAL" clId="{A12840CB-8733-4C17-9314-12468EB33E2D}" dt="2022-08-15T09:07:59.331" v="11219" actId="478"/>
          <ac:spMkLst>
            <pc:docMk/>
            <pc:sldMk cId="1439942383" sldId="291"/>
            <ac:spMk id="6" creationId="{14935BFB-362B-C072-9421-CC719C587552}"/>
          </ac:spMkLst>
        </pc:spChg>
        <pc:spChg chg="mod">
          <ac:chgData name="Tran Viet Hoang 20173898" userId="7e3d8590-94c3-4c26-9d3b-4ed52b6de0b0" providerId="ADAL" clId="{A12840CB-8733-4C17-9314-12468EB33E2D}" dt="2022-08-15T15:07:25.268" v="12097" actId="14100"/>
          <ac:spMkLst>
            <pc:docMk/>
            <pc:sldMk cId="1439942383" sldId="291"/>
            <ac:spMk id="8" creationId="{C728A0A8-E321-109E-AB78-3E7A872BEE41}"/>
          </ac:spMkLst>
        </pc:spChg>
        <pc:spChg chg="mod">
          <ac:chgData name="Tran Viet Hoang 20173898" userId="7e3d8590-94c3-4c26-9d3b-4ed52b6de0b0" providerId="ADAL" clId="{A12840CB-8733-4C17-9314-12468EB33E2D}" dt="2022-08-15T15:07:16.936" v="12095" actId="2711"/>
          <ac:spMkLst>
            <pc:docMk/>
            <pc:sldMk cId="1439942383" sldId="291"/>
            <ac:spMk id="10" creationId="{B98492D0-16C9-37C8-F44E-D9B8877A8BC0}"/>
          </ac:spMkLst>
        </pc:spChg>
        <pc:spChg chg="mod">
          <ac:chgData name="Tran Viet Hoang 20173898" userId="7e3d8590-94c3-4c26-9d3b-4ed52b6de0b0" providerId="ADAL" clId="{A12840CB-8733-4C17-9314-12468EB33E2D}" dt="2022-08-15T15:08:20.801" v="12236" actId="1076"/>
          <ac:spMkLst>
            <pc:docMk/>
            <pc:sldMk cId="1439942383" sldId="291"/>
            <ac:spMk id="14" creationId="{9BD578C5-F150-2417-604B-493F8C6C2F09}"/>
          </ac:spMkLst>
        </pc:spChg>
        <pc:spChg chg="mod">
          <ac:chgData name="Tran Viet Hoang 20173898" userId="7e3d8590-94c3-4c26-9d3b-4ed52b6de0b0" providerId="ADAL" clId="{A12840CB-8733-4C17-9314-12468EB33E2D}" dt="2022-08-15T15:07:16.936" v="12095" actId="2711"/>
          <ac:spMkLst>
            <pc:docMk/>
            <pc:sldMk cId="1439942383" sldId="291"/>
            <ac:spMk id="16" creationId="{81D36377-9D34-F816-48F2-406811BE57A6}"/>
          </ac:spMkLst>
        </pc:spChg>
        <pc:spChg chg="mod">
          <ac:chgData name="Tran Viet Hoang 20173898" userId="7e3d8590-94c3-4c26-9d3b-4ed52b6de0b0" providerId="ADAL" clId="{A12840CB-8733-4C17-9314-12468EB33E2D}" dt="2022-08-17T04:10:03.110" v="15602"/>
          <ac:spMkLst>
            <pc:docMk/>
            <pc:sldMk cId="1439942383" sldId="291"/>
            <ac:spMk id="17" creationId="{451FF816-A9C3-57C7-2B0D-A9575D8ED953}"/>
          </ac:spMkLst>
        </pc:spChg>
        <pc:graphicFrameChg chg="mod">
          <ac:chgData name="Tran Viet Hoang 20173898" userId="7e3d8590-94c3-4c26-9d3b-4ed52b6de0b0" providerId="ADAL" clId="{A12840CB-8733-4C17-9314-12468EB33E2D}" dt="2022-08-15T15:07:22.346" v="12096" actId="1076"/>
          <ac:graphicFrameMkLst>
            <pc:docMk/>
            <pc:sldMk cId="1439942383" sldId="291"/>
            <ac:graphicFrameMk id="9" creationId="{4051F635-6DE5-E98C-99BF-E202CACD9A77}"/>
          </ac:graphicFrameMkLst>
        </pc:graphicFrameChg>
      </pc:sldChg>
      <pc:sldChg chg="delSp modSp add mod">
        <pc:chgData name="Tran Viet Hoang 20173898" userId="7e3d8590-94c3-4c26-9d3b-4ed52b6de0b0" providerId="ADAL" clId="{A12840CB-8733-4C17-9314-12468EB33E2D}" dt="2022-08-17T04:10:07.200" v="15604"/>
        <pc:sldMkLst>
          <pc:docMk/>
          <pc:sldMk cId="2847235922" sldId="292"/>
        </pc:sldMkLst>
        <pc:spChg chg="mod">
          <ac:chgData name="Tran Viet Hoang 20173898" userId="7e3d8590-94c3-4c26-9d3b-4ed52b6de0b0" providerId="ADAL" clId="{A12840CB-8733-4C17-9314-12468EB33E2D}" dt="2022-08-15T15:08:29.321" v="12237" actId="2711"/>
          <ac:spMkLst>
            <pc:docMk/>
            <pc:sldMk cId="2847235922" sldId="292"/>
            <ac:spMk id="5" creationId="{6F66C6D1-4B23-D018-B01A-B5B3E6A9198C}"/>
          </ac:spMkLst>
        </pc:spChg>
        <pc:spChg chg="del mod">
          <ac:chgData name="Tran Viet Hoang 20173898" userId="7e3d8590-94c3-4c26-9d3b-4ed52b6de0b0" providerId="ADAL" clId="{A12840CB-8733-4C17-9314-12468EB33E2D}" dt="2022-08-15T09:07:56.339" v="11218" actId="478"/>
          <ac:spMkLst>
            <pc:docMk/>
            <pc:sldMk cId="2847235922" sldId="292"/>
            <ac:spMk id="8" creationId="{C741D918-BC15-F9C5-75C5-BAE8C1BFA699}"/>
          </ac:spMkLst>
        </pc:spChg>
        <pc:spChg chg="mod">
          <ac:chgData name="Tran Viet Hoang 20173898" userId="7e3d8590-94c3-4c26-9d3b-4ed52b6de0b0" providerId="ADAL" clId="{A12840CB-8733-4C17-9314-12468EB33E2D}" dt="2022-08-15T15:08:39.477" v="12252" actId="20577"/>
          <ac:spMkLst>
            <pc:docMk/>
            <pc:sldMk cId="2847235922" sldId="292"/>
            <ac:spMk id="11" creationId="{FE9614C1-434C-756D-C88F-E9D37BDCD010}"/>
          </ac:spMkLst>
        </pc:spChg>
        <pc:spChg chg="mod">
          <ac:chgData name="Tran Viet Hoang 20173898" userId="7e3d8590-94c3-4c26-9d3b-4ed52b6de0b0" providerId="ADAL" clId="{A12840CB-8733-4C17-9314-12468EB33E2D}" dt="2022-08-15T15:08:43.694" v="12267" actId="20577"/>
          <ac:spMkLst>
            <pc:docMk/>
            <pc:sldMk cId="2847235922" sldId="292"/>
            <ac:spMk id="14" creationId="{E1D90CA4-4038-38FE-29A0-A76FE695EB90}"/>
          </ac:spMkLst>
        </pc:spChg>
        <pc:spChg chg="mod">
          <ac:chgData name="Tran Viet Hoang 20173898" userId="7e3d8590-94c3-4c26-9d3b-4ed52b6de0b0" providerId="ADAL" clId="{A12840CB-8733-4C17-9314-12468EB33E2D}" dt="2022-08-17T04:10:07.200" v="15604"/>
          <ac:spMkLst>
            <pc:docMk/>
            <pc:sldMk cId="2847235922" sldId="292"/>
            <ac:spMk id="15" creationId="{82D7AB3A-6D9D-C968-23F0-F924CE48C79F}"/>
          </ac:spMkLst>
        </pc:spChg>
      </pc:sldChg>
      <pc:sldChg chg="delSp modSp add mod">
        <pc:chgData name="Tran Viet Hoang 20173898" userId="7e3d8590-94c3-4c26-9d3b-4ed52b6de0b0" providerId="ADAL" clId="{A12840CB-8733-4C17-9314-12468EB33E2D}" dt="2022-08-17T04:10:11.581" v="15606"/>
        <pc:sldMkLst>
          <pc:docMk/>
          <pc:sldMk cId="2510203802" sldId="293"/>
        </pc:sldMkLst>
        <pc:spChg chg="mod">
          <ac:chgData name="Tran Viet Hoang 20173898" userId="7e3d8590-94c3-4c26-9d3b-4ed52b6de0b0" providerId="ADAL" clId="{A12840CB-8733-4C17-9314-12468EB33E2D}" dt="2022-08-15T15:08:52.103" v="12268" actId="2711"/>
          <ac:spMkLst>
            <pc:docMk/>
            <pc:sldMk cId="2510203802" sldId="293"/>
            <ac:spMk id="5" creationId="{D5B1BAB6-9D2E-8579-160A-80A1272B2BEC}"/>
          </ac:spMkLst>
        </pc:spChg>
        <pc:spChg chg="del mod">
          <ac:chgData name="Tran Viet Hoang 20173898" userId="7e3d8590-94c3-4c26-9d3b-4ed52b6de0b0" providerId="ADAL" clId="{A12840CB-8733-4C17-9314-12468EB33E2D}" dt="2022-08-15T09:07:54.149" v="11217" actId="478"/>
          <ac:spMkLst>
            <pc:docMk/>
            <pc:sldMk cId="2510203802" sldId="293"/>
            <ac:spMk id="10" creationId="{B711838F-B1DC-D4A0-4E5E-3D558998C72B}"/>
          </ac:spMkLst>
        </pc:spChg>
        <pc:spChg chg="mod">
          <ac:chgData name="Tran Viet Hoang 20173898" userId="7e3d8590-94c3-4c26-9d3b-4ed52b6de0b0" providerId="ADAL" clId="{A12840CB-8733-4C17-9314-12468EB33E2D}" dt="2022-08-15T15:08:56.611" v="12283" actId="20577"/>
          <ac:spMkLst>
            <pc:docMk/>
            <pc:sldMk cId="2510203802" sldId="293"/>
            <ac:spMk id="13" creationId="{CD0A1B65-FD1D-2F85-44D1-D395CAA4EA2E}"/>
          </ac:spMkLst>
        </pc:spChg>
        <pc:spChg chg="mod">
          <ac:chgData name="Tran Viet Hoang 20173898" userId="7e3d8590-94c3-4c26-9d3b-4ed52b6de0b0" providerId="ADAL" clId="{A12840CB-8733-4C17-9314-12468EB33E2D}" dt="2022-08-15T15:09:07.034" v="12302" actId="1076"/>
          <ac:spMkLst>
            <pc:docMk/>
            <pc:sldMk cId="2510203802" sldId="293"/>
            <ac:spMk id="16" creationId="{8BD25F32-FF0F-374D-26EB-56A99CAC67F4}"/>
          </ac:spMkLst>
        </pc:spChg>
        <pc:spChg chg="mod">
          <ac:chgData name="Tran Viet Hoang 20173898" userId="7e3d8590-94c3-4c26-9d3b-4ed52b6de0b0" providerId="ADAL" clId="{A12840CB-8733-4C17-9314-12468EB33E2D}" dt="2022-08-15T15:09:21.546" v="12320" actId="1076"/>
          <ac:spMkLst>
            <pc:docMk/>
            <pc:sldMk cId="2510203802" sldId="293"/>
            <ac:spMk id="19" creationId="{2107B744-036A-B077-9A86-E08E2499FAF1}"/>
          </ac:spMkLst>
        </pc:spChg>
        <pc:spChg chg="mod">
          <ac:chgData name="Tran Viet Hoang 20173898" userId="7e3d8590-94c3-4c26-9d3b-4ed52b6de0b0" providerId="ADAL" clId="{A12840CB-8733-4C17-9314-12468EB33E2D}" dt="2022-08-17T04:10:11.581" v="15606"/>
          <ac:spMkLst>
            <pc:docMk/>
            <pc:sldMk cId="2510203802" sldId="293"/>
            <ac:spMk id="20" creationId="{6F605FA2-42C9-8F56-4560-5385B7AA5450}"/>
          </ac:spMkLst>
        </pc:spChg>
        <pc:picChg chg="mod">
          <ac:chgData name="Tran Viet Hoang 20173898" userId="7e3d8590-94c3-4c26-9d3b-4ed52b6de0b0" providerId="ADAL" clId="{A12840CB-8733-4C17-9314-12468EB33E2D}" dt="2022-08-15T15:09:17.666" v="12319" actId="1076"/>
          <ac:picMkLst>
            <pc:docMk/>
            <pc:sldMk cId="2510203802" sldId="293"/>
            <ac:picMk id="9" creationId="{F117DE0A-D5F8-624F-41AD-8A96BF0233DB}"/>
          </ac:picMkLst>
        </pc:picChg>
      </pc:sldChg>
      <pc:sldChg chg="delSp modSp add mod">
        <pc:chgData name="Tran Viet Hoang 20173898" userId="7e3d8590-94c3-4c26-9d3b-4ed52b6de0b0" providerId="ADAL" clId="{A12840CB-8733-4C17-9314-12468EB33E2D}" dt="2022-08-17T04:10:25.648" v="15608"/>
        <pc:sldMkLst>
          <pc:docMk/>
          <pc:sldMk cId="2864299809" sldId="294"/>
        </pc:sldMkLst>
        <pc:spChg chg="mod">
          <ac:chgData name="Tran Viet Hoang 20173898" userId="7e3d8590-94c3-4c26-9d3b-4ed52b6de0b0" providerId="ADAL" clId="{A12840CB-8733-4C17-9314-12468EB33E2D}" dt="2022-08-15T15:09:30.059" v="12321" actId="2711"/>
          <ac:spMkLst>
            <pc:docMk/>
            <pc:sldMk cId="2864299809" sldId="294"/>
            <ac:spMk id="5" creationId="{9A4B257A-6571-9850-492B-57285AD04B5C}"/>
          </ac:spMkLst>
        </pc:spChg>
        <pc:spChg chg="del mod">
          <ac:chgData name="Tran Viet Hoang 20173898" userId="7e3d8590-94c3-4c26-9d3b-4ed52b6de0b0" providerId="ADAL" clId="{A12840CB-8733-4C17-9314-12468EB33E2D}" dt="2022-08-15T09:07:51.592" v="11216" actId="478"/>
          <ac:spMkLst>
            <pc:docMk/>
            <pc:sldMk cId="2864299809" sldId="294"/>
            <ac:spMk id="8" creationId="{33642C07-FCA6-9F2C-3F21-1F493DCD5DE2}"/>
          </ac:spMkLst>
        </pc:spChg>
        <pc:spChg chg="mod">
          <ac:chgData name="Tran Viet Hoang 20173898" userId="7e3d8590-94c3-4c26-9d3b-4ed52b6de0b0" providerId="ADAL" clId="{A12840CB-8733-4C17-9314-12468EB33E2D}" dt="2022-08-15T15:09:39.631" v="12351" actId="20577"/>
          <ac:spMkLst>
            <pc:docMk/>
            <pc:sldMk cId="2864299809" sldId="294"/>
            <ac:spMk id="11" creationId="{B41B0381-E883-483C-0B14-5160F71C0A08}"/>
          </ac:spMkLst>
        </pc:spChg>
        <pc:spChg chg="mod">
          <ac:chgData name="Tran Viet Hoang 20173898" userId="7e3d8590-94c3-4c26-9d3b-4ed52b6de0b0" providerId="ADAL" clId="{A12840CB-8733-4C17-9314-12468EB33E2D}" dt="2022-08-15T15:09:35.354" v="12336" actId="20577"/>
          <ac:spMkLst>
            <pc:docMk/>
            <pc:sldMk cId="2864299809" sldId="294"/>
            <ac:spMk id="14" creationId="{C86191BE-060D-8458-931E-5E1501C06152}"/>
          </ac:spMkLst>
        </pc:spChg>
        <pc:spChg chg="mod">
          <ac:chgData name="Tran Viet Hoang 20173898" userId="7e3d8590-94c3-4c26-9d3b-4ed52b6de0b0" providerId="ADAL" clId="{A12840CB-8733-4C17-9314-12468EB33E2D}" dt="2022-08-17T04:10:25.648" v="15608"/>
          <ac:spMkLst>
            <pc:docMk/>
            <pc:sldMk cId="2864299809" sldId="294"/>
            <ac:spMk id="15" creationId="{8639F078-5FF3-ABCB-5121-53927E3B34AE}"/>
          </ac:spMkLst>
        </pc:spChg>
      </pc:sldChg>
      <pc:sldChg chg="delSp modSp add mod">
        <pc:chgData name="Tran Viet Hoang 20173898" userId="7e3d8590-94c3-4c26-9d3b-4ed52b6de0b0" providerId="ADAL" clId="{A12840CB-8733-4C17-9314-12468EB33E2D}" dt="2022-08-17T04:10:29.666" v="15610"/>
        <pc:sldMkLst>
          <pc:docMk/>
          <pc:sldMk cId="2404037889" sldId="295"/>
        </pc:sldMkLst>
        <pc:spChg chg="mod">
          <ac:chgData name="Tran Viet Hoang 20173898" userId="7e3d8590-94c3-4c26-9d3b-4ed52b6de0b0" providerId="ADAL" clId="{A12840CB-8733-4C17-9314-12468EB33E2D}" dt="2022-08-15T15:09:48.918" v="12352" actId="2711"/>
          <ac:spMkLst>
            <pc:docMk/>
            <pc:sldMk cId="2404037889" sldId="295"/>
            <ac:spMk id="5" creationId="{A120EEDC-EFB9-4F55-F44A-ECEA70CEB437}"/>
          </ac:spMkLst>
        </pc:spChg>
        <pc:spChg chg="del">
          <ac:chgData name="Tran Viet Hoang 20173898" userId="7e3d8590-94c3-4c26-9d3b-4ed52b6de0b0" providerId="ADAL" clId="{A12840CB-8733-4C17-9314-12468EB33E2D}" dt="2022-08-15T09:08:21.136" v="11224" actId="478"/>
          <ac:spMkLst>
            <pc:docMk/>
            <pc:sldMk cId="2404037889" sldId="295"/>
            <ac:spMk id="6" creationId="{C2CC90B0-8FAE-C7C1-820A-765BD413F359}"/>
          </ac:spMkLst>
        </pc:spChg>
        <pc:spChg chg="mod">
          <ac:chgData name="Tran Viet Hoang 20173898" userId="7e3d8590-94c3-4c26-9d3b-4ed52b6de0b0" providerId="ADAL" clId="{A12840CB-8733-4C17-9314-12468EB33E2D}" dt="2022-08-15T15:09:53.366" v="12367" actId="20577"/>
          <ac:spMkLst>
            <pc:docMk/>
            <pc:sldMk cId="2404037889" sldId="295"/>
            <ac:spMk id="11" creationId="{AD1FFFCA-2479-C4D8-6571-7EE3B1564A38}"/>
          </ac:spMkLst>
        </pc:spChg>
        <pc:spChg chg="mod">
          <ac:chgData name="Tran Viet Hoang 20173898" userId="7e3d8590-94c3-4c26-9d3b-4ed52b6de0b0" providerId="ADAL" clId="{A12840CB-8733-4C17-9314-12468EB33E2D}" dt="2022-08-15T15:10:01.531" v="12383" actId="20577"/>
          <ac:spMkLst>
            <pc:docMk/>
            <pc:sldMk cId="2404037889" sldId="295"/>
            <ac:spMk id="14" creationId="{1B56EFAF-F514-D200-76D1-197E92274610}"/>
          </ac:spMkLst>
        </pc:spChg>
        <pc:spChg chg="mod">
          <ac:chgData name="Tran Viet Hoang 20173898" userId="7e3d8590-94c3-4c26-9d3b-4ed52b6de0b0" providerId="ADAL" clId="{A12840CB-8733-4C17-9314-12468EB33E2D}" dt="2022-08-17T04:10:29.666" v="15610"/>
          <ac:spMkLst>
            <pc:docMk/>
            <pc:sldMk cId="2404037889" sldId="295"/>
            <ac:spMk id="15" creationId="{FF40F612-376D-E611-F5B3-0116E980D069}"/>
          </ac:spMkLst>
        </pc:spChg>
        <pc:picChg chg="mod">
          <ac:chgData name="Tran Viet Hoang 20173898" userId="7e3d8590-94c3-4c26-9d3b-4ed52b6de0b0" providerId="ADAL" clId="{A12840CB-8733-4C17-9314-12468EB33E2D}" dt="2022-08-15T15:10:05.865" v="12384" actId="1076"/>
          <ac:picMkLst>
            <pc:docMk/>
            <pc:sldMk cId="2404037889" sldId="295"/>
            <ac:picMk id="8" creationId="{9B1983D7-E128-E054-1FA4-7DF3EC778BA5}"/>
          </ac:picMkLst>
        </pc:picChg>
      </pc:sldChg>
      <pc:sldChg chg="delSp modSp add mod">
        <pc:chgData name="Tran Viet Hoang 20173898" userId="7e3d8590-94c3-4c26-9d3b-4ed52b6de0b0" providerId="ADAL" clId="{A12840CB-8733-4C17-9314-12468EB33E2D}" dt="2022-08-15T15:12:08.580" v="12516"/>
        <pc:sldMkLst>
          <pc:docMk/>
          <pc:sldMk cId="354902445" sldId="296"/>
        </pc:sldMkLst>
        <pc:spChg chg="mod">
          <ac:chgData name="Tran Viet Hoang 20173898" userId="7e3d8590-94c3-4c26-9d3b-4ed52b6de0b0" providerId="ADAL" clId="{A12840CB-8733-4C17-9314-12468EB33E2D}" dt="2022-08-15T15:11:11.040" v="12478" actId="2711"/>
          <ac:spMkLst>
            <pc:docMk/>
            <pc:sldMk cId="354902445" sldId="296"/>
            <ac:spMk id="5" creationId="{9AFF63CD-AD10-4814-6333-CDE4FE36621E}"/>
          </ac:spMkLst>
        </pc:spChg>
        <pc:spChg chg="del">
          <ac:chgData name="Tran Viet Hoang 20173898" userId="7e3d8590-94c3-4c26-9d3b-4ed52b6de0b0" providerId="ADAL" clId="{A12840CB-8733-4C17-9314-12468EB33E2D}" dt="2022-08-15T09:09:02.897" v="11356" actId="478"/>
          <ac:spMkLst>
            <pc:docMk/>
            <pc:sldMk cId="354902445" sldId="296"/>
            <ac:spMk id="6" creationId="{F5F1C6BF-4AE6-D061-545B-2EC57B50F706}"/>
          </ac:spMkLst>
        </pc:spChg>
        <pc:spChg chg="mod">
          <ac:chgData name="Tran Viet Hoang 20173898" userId="7e3d8590-94c3-4c26-9d3b-4ed52b6de0b0" providerId="ADAL" clId="{A12840CB-8733-4C17-9314-12468EB33E2D}" dt="2022-08-15T15:11:11.040" v="12478" actId="2711"/>
          <ac:spMkLst>
            <pc:docMk/>
            <pc:sldMk cId="354902445" sldId="296"/>
            <ac:spMk id="12" creationId="{FF843F30-5DA4-E148-B056-E118EE610E84}"/>
          </ac:spMkLst>
        </pc:spChg>
        <pc:spChg chg="mod">
          <ac:chgData name="Tran Viet Hoang 20173898" userId="7e3d8590-94c3-4c26-9d3b-4ed52b6de0b0" providerId="ADAL" clId="{A12840CB-8733-4C17-9314-12468EB33E2D}" dt="2022-08-15T15:11:11.040" v="12478" actId="2711"/>
          <ac:spMkLst>
            <pc:docMk/>
            <pc:sldMk cId="354902445" sldId="296"/>
            <ac:spMk id="15" creationId="{F5380BE6-C34B-E033-31B9-AA17448EBD26}"/>
          </ac:spMkLst>
        </pc:spChg>
        <pc:spChg chg="mod">
          <ac:chgData name="Tran Viet Hoang 20173898" userId="7e3d8590-94c3-4c26-9d3b-4ed52b6de0b0" providerId="ADAL" clId="{A12840CB-8733-4C17-9314-12468EB33E2D}" dt="2022-08-15T15:11:11.040" v="12478" actId="2711"/>
          <ac:spMkLst>
            <pc:docMk/>
            <pc:sldMk cId="354902445" sldId="296"/>
            <ac:spMk id="18" creationId="{06C7A363-53C9-F4D8-2A6B-261B7268D879}"/>
          </ac:spMkLst>
        </pc:spChg>
        <pc:spChg chg="mod">
          <ac:chgData name="Tran Viet Hoang 20173898" userId="7e3d8590-94c3-4c26-9d3b-4ed52b6de0b0" providerId="ADAL" clId="{A12840CB-8733-4C17-9314-12468EB33E2D}" dt="2022-08-15T15:12:08.580" v="12516"/>
          <ac:spMkLst>
            <pc:docMk/>
            <pc:sldMk cId="354902445" sldId="296"/>
            <ac:spMk id="19" creationId="{B875CB98-0AB5-5A29-5F13-4AC1BA56DA7E}"/>
          </ac:spMkLst>
        </pc:spChg>
      </pc:sldChg>
      <pc:sldChg chg="addSp modSp new mod">
        <pc:chgData name="Tran Viet Hoang 20173898" userId="7e3d8590-94c3-4c26-9d3b-4ed52b6de0b0" providerId="ADAL" clId="{A12840CB-8733-4C17-9314-12468EB33E2D}" dt="2022-08-17T07:11:49.419" v="17377" actId="20577"/>
        <pc:sldMkLst>
          <pc:docMk/>
          <pc:sldMk cId="288923117" sldId="297"/>
        </pc:sldMkLst>
        <pc:spChg chg="mod">
          <ac:chgData name="Tran Viet Hoang 20173898" userId="7e3d8590-94c3-4c26-9d3b-4ed52b6de0b0" providerId="ADAL" clId="{A12840CB-8733-4C17-9314-12468EB33E2D}" dt="2022-08-15T09:16:53.122" v="11837" actId="2711"/>
          <ac:spMkLst>
            <pc:docMk/>
            <pc:sldMk cId="288923117" sldId="297"/>
            <ac:spMk id="2" creationId="{B0A8BBAD-1735-C8AF-197F-2B46B6643F43}"/>
          </ac:spMkLst>
        </pc:spChg>
        <pc:spChg chg="mod">
          <ac:chgData name="Tran Viet Hoang 20173898" userId="7e3d8590-94c3-4c26-9d3b-4ed52b6de0b0" providerId="ADAL" clId="{A12840CB-8733-4C17-9314-12468EB33E2D}" dt="2022-08-15T09:16:53.122" v="11837" actId="2711"/>
          <ac:spMkLst>
            <pc:docMk/>
            <pc:sldMk cId="288923117" sldId="297"/>
            <ac:spMk id="3" creationId="{16F82283-ADFC-2772-3756-6709C02E92A8}"/>
          </ac:spMkLst>
        </pc:spChg>
        <pc:spChg chg="mod">
          <ac:chgData name="Tran Viet Hoang 20173898" userId="7e3d8590-94c3-4c26-9d3b-4ed52b6de0b0" providerId="ADAL" clId="{A12840CB-8733-4C17-9314-12468EB33E2D}" dt="2022-08-17T07:11:49.419" v="17377" actId="20577"/>
          <ac:spMkLst>
            <pc:docMk/>
            <pc:sldMk cId="288923117" sldId="297"/>
            <ac:spMk id="4" creationId="{4CD45B25-741E-69AB-71F1-E1AA5ABD004F}"/>
          </ac:spMkLst>
        </pc:spChg>
        <pc:graphicFrameChg chg="add mod">
          <ac:chgData name="Tran Viet Hoang 20173898" userId="7e3d8590-94c3-4c26-9d3b-4ed52b6de0b0" providerId="ADAL" clId="{A12840CB-8733-4C17-9314-12468EB33E2D}" dt="2022-08-15T08:33:02.776" v="9901" actId="1076"/>
          <ac:graphicFrameMkLst>
            <pc:docMk/>
            <pc:sldMk cId="288923117" sldId="297"/>
            <ac:graphicFrameMk id="5" creationId="{8B94F733-AC59-2A8F-5A6D-1E79D5FAC07F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34:39.926" v="10019" actId="1076"/>
          <ac:graphicFrameMkLst>
            <pc:docMk/>
            <pc:sldMk cId="288923117" sldId="297"/>
            <ac:graphicFrameMk id="6" creationId="{03A4D3C0-D7BD-0396-14ED-368B5BA2435B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35:01.534" v="10028" actId="1076"/>
          <ac:graphicFrameMkLst>
            <pc:docMk/>
            <pc:sldMk cId="288923117" sldId="297"/>
            <ac:graphicFrameMk id="7" creationId="{D19B7C9B-E9B3-6A83-B506-6D39EFDDC058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35:02.574" v="10029" actId="1076"/>
          <ac:graphicFrameMkLst>
            <pc:docMk/>
            <pc:sldMk cId="288923117" sldId="297"/>
            <ac:graphicFrameMk id="8" creationId="{48828974-6D12-290A-C5F6-50809612CC95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5T08:36:08.022" v="10083" actId="1076"/>
          <ac:graphicFrameMkLst>
            <pc:docMk/>
            <pc:sldMk cId="288923117" sldId="297"/>
            <ac:graphicFrameMk id="9" creationId="{876A2788-7025-C797-D142-991746F474C0}"/>
          </ac:graphicFrameMkLst>
        </pc:graphicFrameChg>
      </pc:sldChg>
      <pc:sldChg chg="add del">
        <pc:chgData name="Tran Viet Hoang 20173898" userId="7e3d8590-94c3-4c26-9d3b-4ed52b6de0b0" providerId="ADAL" clId="{A12840CB-8733-4C17-9314-12468EB33E2D}" dt="2022-08-15T08:03:19.938" v="9454" actId="47"/>
        <pc:sldMkLst>
          <pc:docMk/>
          <pc:sldMk cId="2914198174" sldId="297"/>
        </pc:sldMkLst>
      </pc:sldChg>
      <pc:sldChg chg="modSp new mod">
        <pc:chgData name="Tran Viet Hoang 20173898" userId="7e3d8590-94c3-4c26-9d3b-4ed52b6de0b0" providerId="ADAL" clId="{A12840CB-8733-4C17-9314-12468EB33E2D}" dt="2022-08-15T15:18:22.614" v="14265" actId="20577"/>
        <pc:sldMkLst>
          <pc:docMk/>
          <pc:sldMk cId="2861293241" sldId="298"/>
        </pc:sldMkLst>
        <pc:spChg chg="mod">
          <ac:chgData name="Tran Viet Hoang 20173898" userId="7e3d8590-94c3-4c26-9d3b-4ed52b6de0b0" providerId="ADAL" clId="{A12840CB-8733-4C17-9314-12468EB33E2D}" dt="2022-08-15T15:12:17.300" v="12518"/>
          <ac:spMkLst>
            <pc:docMk/>
            <pc:sldMk cId="2861293241" sldId="298"/>
            <ac:spMk id="2" creationId="{195DAAEE-55D0-110B-2016-74CAD3177524}"/>
          </ac:spMkLst>
        </pc:spChg>
        <pc:spChg chg="mod">
          <ac:chgData name="Tran Viet Hoang 20173898" userId="7e3d8590-94c3-4c26-9d3b-4ed52b6de0b0" providerId="ADAL" clId="{A12840CB-8733-4C17-9314-12468EB33E2D}" dt="2022-08-15T15:18:22.614" v="14265" actId="20577"/>
          <ac:spMkLst>
            <pc:docMk/>
            <pc:sldMk cId="2861293241" sldId="298"/>
            <ac:spMk id="3" creationId="{16DEFD05-0FFD-8C25-F356-F40B1103DA71}"/>
          </ac:spMkLst>
        </pc:spChg>
        <pc:spChg chg="mod">
          <ac:chgData name="Tran Viet Hoang 20173898" userId="7e3d8590-94c3-4c26-9d3b-4ed52b6de0b0" providerId="ADAL" clId="{A12840CB-8733-4C17-9314-12468EB33E2D}" dt="2022-08-15T15:18:14.488" v="14263" actId="20577"/>
          <ac:spMkLst>
            <pc:docMk/>
            <pc:sldMk cId="2861293241" sldId="298"/>
            <ac:spMk id="4" creationId="{6E343217-5C2B-CB60-284A-949910959938}"/>
          </ac:spMkLst>
        </pc:spChg>
      </pc:sldChg>
      <pc:sldChg chg="new del">
        <pc:chgData name="Tran Viet Hoang 20173898" userId="7e3d8590-94c3-4c26-9d3b-4ed52b6de0b0" providerId="ADAL" clId="{A12840CB-8733-4C17-9314-12468EB33E2D}" dt="2022-08-15T15:11:34.518" v="12482" actId="47"/>
        <pc:sldMkLst>
          <pc:docMk/>
          <pc:sldMk cId="1550988196" sldId="299"/>
        </pc:sldMkLst>
      </pc:sldChg>
      <pc:sldChg chg="delSp modSp new mod">
        <pc:chgData name="Tran Viet Hoang 20173898" userId="7e3d8590-94c3-4c26-9d3b-4ed52b6de0b0" providerId="ADAL" clId="{A12840CB-8733-4C17-9314-12468EB33E2D}" dt="2022-08-17T04:11:54.311" v="15896" actId="20577"/>
        <pc:sldMkLst>
          <pc:docMk/>
          <pc:sldMk cId="3556943153" sldId="299"/>
        </pc:sldMkLst>
        <pc:spChg chg="mod">
          <ac:chgData name="Tran Viet Hoang 20173898" userId="7e3d8590-94c3-4c26-9d3b-4ed52b6de0b0" providerId="ADAL" clId="{A12840CB-8733-4C17-9314-12468EB33E2D}" dt="2022-08-15T15:22:06.686" v="14360" actId="20577"/>
          <ac:spMkLst>
            <pc:docMk/>
            <pc:sldMk cId="3556943153" sldId="299"/>
            <ac:spMk id="2" creationId="{67D8E0FC-D23E-0E31-7FCB-FD604C5BD55D}"/>
          </ac:spMkLst>
        </pc:spChg>
        <pc:spChg chg="mod">
          <ac:chgData name="Tran Viet Hoang 20173898" userId="7e3d8590-94c3-4c26-9d3b-4ed52b6de0b0" providerId="ADAL" clId="{A12840CB-8733-4C17-9314-12468EB33E2D}" dt="2022-08-17T04:11:54.311" v="15896" actId="20577"/>
          <ac:spMkLst>
            <pc:docMk/>
            <pc:sldMk cId="3556943153" sldId="299"/>
            <ac:spMk id="3" creationId="{EF20EA56-8EFA-F909-8EBC-C2110F864A9D}"/>
          </ac:spMkLst>
        </pc:spChg>
        <pc:spChg chg="del">
          <ac:chgData name="Tran Viet Hoang 20173898" userId="7e3d8590-94c3-4c26-9d3b-4ed52b6de0b0" providerId="ADAL" clId="{A12840CB-8733-4C17-9314-12468EB33E2D}" dt="2022-08-15T15:22:14.324" v="14361" actId="478"/>
          <ac:spMkLst>
            <pc:docMk/>
            <pc:sldMk cId="3556943153" sldId="299"/>
            <ac:spMk id="4" creationId="{7401D72D-0776-427C-4C0B-07A8DC3808B0}"/>
          </ac:spMkLst>
        </pc:spChg>
      </pc:sldChg>
      <pc:sldChg chg="modSp mod">
        <pc:chgData name="Tran Viet Hoang 20173898" userId="7e3d8590-94c3-4c26-9d3b-4ed52b6de0b0" providerId="ADAL" clId="{A12840CB-8733-4C17-9314-12468EB33E2D}" dt="2022-08-17T03:09:31.135" v="15529" actId="27636"/>
        <pc:sldMkLst>
          <pc:docMk/>
          <pc:sldMk cId="1007704697" sldId="300"/>
        </pc:sldMkLst>
        <pc:spChg chg="mod">
          <ac:chgData name="Tran Viet Hoang 20173898" userId="7e3d8590-94c3-4c26-9d3b-4ed52b6de0b0" providerId="ADAL" clId="{A12840CB-8733-4C17-9314-12468EB33E2D}" dt="2022-08-17T03:09:31.135" v="15529" actId="27636"/>
          <ac:spMkLst>
            <pc:docMk/>
            <pc:sldMk cId="1007704697" sldId="300"/>
            <ac:spMk id="3" creationId="{7C91AC7E-75C2-A142-3034-4E26A35F420B}"/>
          </ac:spMkLst>
        </pc:spChg>
      </pc:sldChg>
      <pc:sldChg chg="addSp modSp new mod">
        <pc:chgData name="Tran Viet Hoang 20173898" userId="7e3d8590-94c3-4c26-9d3b-4ed52b6de0b0" providerId="ADAL" clId="{A12840CB-8733-4C17-9314-12468EB33E2D}" dt="2022-08-17T04:17:40.146" v="15944" actId="1076"/>
        <pc:sldMkLst>
          <pc:docMk/>
          <pc:sldMk cId="3659785976" sldId="301"/>
        </pc:sldMkLst>
        <pc:spChg chg="mod">
          <ac:chgData name="Tran Viet Hoang 20173898" userId="7e3d8590-94c3-4c26-9d3b-4ed52b6de0b0" providerId="ADAL" clId="{A12840CB-8733-4C17-9314-12468EB33E2D}" dt="2022-08-17T04:08:34.525" v="15568" actId="20577"/>
          <ac:spMkLst>
            <pc:docMk/>
            <pc:sldMk cId="3659785976" sldId="301"/>
            <ac:spMk id="3" creationId="{E5079C93-6819-8F58-4FBF-493CD3EE5BBA}"/>
          </ac:spMkLst>
        </pc:spChg>
        <pc:spChg chg="mod">
          <ac:chgData name="Tran Viet Hoang 20173898" userId="7e3d8590-94c3-4c26-9d3b-4ed52b6de0b0" providerId="ADAL" clId="{A12840CB-8733-4C17-9314-12468EB33E2D}" dt="2022-08-17T04:17:16.344" v="15936" actId="20577"/>
          <ac:spMkLst>
            <pc:docMk/>
            <pc:sldMk cId="3659785976" sldId="301"/>
            <ac:spMk id="4" creationId="{8241A7B9-FF82-D619-FDDE-E15C716F638C}"/>
          </ac:spMkLst>
        </pc:spChg>
        <pc:graphicFrameChg chg="add mod">
          <ac:chgData name="Tran Viet Hoang 20173898" userId="7e3d8590-94c3-4c26-9d3b-4ed52b6de0b0" providerId="ADAL" clId="{A12840CB-8733-4C17-9314-12468EB33E2D}" dt="2022-08-17T04:17:33.739" v="15942" actId="1076"/>
          <ac:graphicFrameMkLst>
            <pc:docMk/>
            <pc:sldMk cId="3659785976" sldId="301"/>
            <ac:graphicFrameMk id="5" creationId="{DCAB69A5-4C6A-EB57-E837-A06FC5059249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7T04:17:24.314" v="15939" actId="1076"/>
          <ac:graphicFrameMkLst>
            <pc:docMk/>
            <pc:sldMk cId="3659785976" sldId="301"/>
            <ac:graphicFrameMk id="6" creationId="{7C99A9CD-EC5A-4D28-FEA7-98D4BD2E0666}"/>
          </ac:graphicFrameMkLst>
        </pc:graphicFrameChg>
        <pc:graphicFrameChg chg="add mod">
          <ac:chgData name="Tran Viet Hoang 20173898" userId="7e3d8590-94c3-4c26-9d3b-4ed52b6de0b0" providerId="ADAL" clId="{A12840CB-8733-4C17-9314-12468EB33E2D}" dt="2022-08-17T04:17:40.146" v="15944" actId="1076"/>
          <ac:graphicFrameMkLst>
            <pc:docMk/>
            <pc:sldMk cId="3659785976" sldId="301"/>
            <ac:graphicFrameMk id="7" creationId="{29EDA76E-8DE8-4DF9-F55A-5944494D4136}"/>
          </ac:graphicFrameMkLst>
        </pc:graphicFrameChg>
      </pc:sldChg>
      <pc:sldMasterChg chg="delSldLayout">
        <pc:chgData name="Tran Viet Hoang 20173898" userId="7e3d8590-94c3-4c26-9d3b-4ed52b6de0b0" providerId="ADAL" clId="{A12840CB-8733-4C17-9314-12468EB33E2D}" dt="2022-08-15T08:03:18.233" v="9453" actId="2696"/>
        <pc:sldMasterMkLst>
          <pc:docMk/>
          <pc:sldMasterMk cId="1816195318" sldId="2147483679"/>
        </pc:sldMasterMkLst>
        <pc:sldLayoutChg chg="del">
          <pc:chgData name="Tran Viet Hoang 20173898" userId="7e3d8590-94c3-4c26-9d3b-4ed52b6de0b0" providerId="ADAL" clId="{A12840CB-8733-4C17-9314-12468EB33E2D}" dt="2022-08-15T08:03:18.233" v="9453" actId="2696"/>
          <pc:sldLayoutMkLst>
            <pc:docMk/>
            <pc:sldMasterMk cId="1816195318" sldId="2147483679"/>
            <pc:sldLayoutMk cId="1178986345" sldId="2147483697"/>
          </pc:sldLayoutMkLst>
        </pc:sldLayoutChg>
      </pc:sldMasterChg>
    </pc:docChg>
  </pc:docChgLst>
  <pc:docChgLst>
    <pc:chgData name="Nguyen Hong Hai 20173822" userId="d6cedb6c-44db-4e11-9e96-b4149d178ffa" providerId="ADAL" clId="{4F187E70-A80E-4FD1-8010-42DE9536991B}"/>
    <pc:docChg chg="undo custSel addSld modSld">
      <pc:chgData name="Nguyen Hong Hai 20173822" userId="d6cedb6c-44db-4e11-9e96-b4149d178ffa" providerId="ADAL" clId="{4F187E70-A80E-4FD1-8010-42DE9536991B}" dt="2022-08-17T03:54:57.245" v="256" actId="5793"/>
      <pc:docMkLst>
        <pc:docMk/>
      </pc:docMkLst>
      <pc:sldChg chg="modSp mod">
        <pc:chgData name="Nguyen Hong Hai 20173822" userId="d6cedb6c-44db-4e11-9e96-b4149d178ffa" providerId="ADAL" clId="{4F187E70-A80E-4FD1-8010-42DE9536991B}" dt="2022-08-17T03:43:10.575" v="250" actId="1076"/>
        <pc:sldMkLst>
          <pc:docMk/>
          <pc:sldMk cId="2662781498" sldId="278"/>
        </pc:sldMkLst>
        <pc:spChg chg="mod">
          <ac:chgData name="Nguyen Hong Hai 20173822" userId="d6cedb6c-44db-4e11-9e96-b4149d178ffa" providerId="ADAL" clId="{4F187E70-A80E-4FD1-8010-42DE9536991B}" dt="2022-08-17T03:36:20.442" v="246" actId="20577"/>
          <ac:spMkLst>
            <pc:docMk/>
            <pc:sldMk cId="2662781498" sldId="278"/>
            <ac:spMk id="4" creationId="{A3E480FB-09E9-FEF7-817E-451AE8BE03C8}"/>
          </ac:spMkLst>
        </pc:spChg>
        <pc:graphicFrameChg chg="mod">
          <ac:chgData name="Nguyen Hong Hai 20173822" userId="d6cedb6c-44db-4e11-9e96-b4149d178ffa" providerId="ADAL" clId="{4F187E70-A80E-4FD1-8010-42DE9536991B}" dt="2022-08-17T03:43:10.575" v="250" actId="1076"/>
          <ac:graphicFrameMkLst>
            <pc:docMk/>
            <pc:sldMk cId="2662781498" sldId="278"/>
            <ac:graphicFrameMk id="20" creationId="{425C6B6D-0B78-19D1-499A-F33E74792179}"/>
          </ac:graphicFrameMkLst>
        </pc:graphicFrameChg>
        <pc:graphicFrameChg chg="mod">
          <ac:chgData name="Nguyen Hong Hai 20173822" userId="d6cedb6c-44db-4e11-9e96-b4149d178ffa" providerId="ADAL" clId="{4F187E70-A80E-4FD1-8010-42DE9536991B}" dt="2022-08-17T03:34:13.761" v="173" actId="1076"/>
          <ac:graphicFrameMkLst>
            <pc:docMk/>
            <pc:sldMk cId="2662781498" sldId="278"/>
            <ac:graphicFrameMk id="21" creationId="{BE9C6B19-FFFB-8326-AEED-62090777357D}"/>
          </ac:graphicFrameMkLst>
        </pc:graphicFrameChg>
        <pc:graphicFrameChg chg="mod">
          <ac:chgData name="Nguyen Hong Hai 20173822" userId="d6cedb6c-44db-4e11-9e96-b4149d178ffa" providerId="ADAL" clId="{4F187E70-A80E-4FD1-8010-42DE9536991B}" dt="2022-08-17T03:36:23.728" v="247" actId="1076"/>
          <ac:graphicFrameMkLst>
            <pc:docMk/>
            <pc:sldMk cId="2662781498" sldId="278"/>
            <ac:graphicFrameMk id="22" creationId="{62F4CDD8-F726-7BC2-A4F9-98935E9B4790}"/>
          </ac:graphicFrameMkLst>
        </pc:graphicFrameChg>
      </pc:sldChg>
      <pc:sldChg chg="modSp">
        <pc:chgData name="Nguyen Hong Hai 20173822" userId="d6cedb6c-44db-4e11-9e96-b4149d178ffa" providerId="ADAL" clId="{4F187E70-A80E-4FD1-8010-42DE9536991B}" dt="2022-08-17T03:12:12.254" v="5" actId="14100"/>
        <pc:sldMkLst>
          <pc:docMk/>
          <pc:sldMk cId="288923117" sldId="297"/>
        </pc:sldMkLst>
        <pc:graphicFrameChg chg="mod">
          <ac:chgData name="Nguyen Hong Hai 20173822" userId="d6cedb6c-44db-4e11-9e96-b4149d178ffa" providerId="ADAL" clId="{4F187E70-A80E-4FD1-8010-42DE9536991B}" dt="2022-08-17T03:12:08.141" v="4" actId="14100"/>
          <ac:graphicFrameMkLst>
            <pc:docMk/>
            <pc:sldMk cId="288923117" sldId="297"/>
            <ac:graphicFrameMk id="6" creationId="{03A4D3C0-D7BD-0396-14ED-368B5BA2435B}"/>
          </ac:graphicFrameMkLst>
        </pc:graphicFrameChg>
        <pc:graphicFrameChg chg="mod">
          <ac:chgData name="Nguyen Hong Hai 20173822" userId="d6cedb6c-44db-4e11-9e96-b4149d178ffa" providerId="ADAL" clId="{4F187E70-A80E-4FD1-8010-42DE9536991B}" dt="2022-08-17T03:12:02.430" v="3" actId="14100"/>
          <ac:graphicFrameMkLst>
            <pc:docMk/>
            <pc:sldMk cId="288923117" sldId="297"/>
            <ac:graphicFrameMk id="8" creationId="{48828974-6D12-290A-C5F6-50809612CC95}"/>
          </ac:graphicFrameMkLst>
        </pc:graphicFrameChg>
        <pc:graphicFrameChg chg="mod">
          <ac:chgData name="Nguyen Hong Hai 20173822" userId="d6cedb6c-44db-4e11-9e96-b4149d178ffa" providerId="ADAL" clId="{4F187E70-A80E-4FD1-8010-42DE9536991B}" dt="2022-08-17T03:12:12.254" v="5" actId="14100"/>
          <ac:graphicFrameMkLst>
            <pc:docMk/>
            <pc:sldMk cId="288923117" sldId="297"/>
            <ac:graphicFrameMk id="9" creationId="{876A2788-7025-C797-D142-991746F474C0}"/>
          </ac:graphicFrameMkLst>
        </pc:graphicFrameChg>
      </pc:sldChg>
      <pc:sldChg chg="addSp delSp modSp new mod">
        <pc:chgData name="Nguyen Hong Hai 20173822" userId="d6cedb6c-44db-4e11-9e96-b4149d178ffa" providerId="ADAL" clId="{4F187E70-A80E-4FD1-8010-42DE9536991B}" dt="2022-08-17T03:54:57.245" v="256" actId="5793"/>
        <pc:sldMkLst>
          <pc:docMk/>
          <pc:sldMk cId="1007704697" sldId="300"/>
        </pc:sldMkLst>
        <pc:spChg chg="del">
          <ac:chgData name="Nguyen Hong Hai 20173822" userId="d6cedb6c-44db-4e11-9e96-b4149d178ffa" providerId="ADAL" clId="{4F187E70-A80E-4FD1-8010-42DE9536991B}" dt="2022-08-17T03:14:12.551" v="6"/>
          <ac:spMkLst>
            <pc:docMk/>
            <pc:sldMk cId="1007704697" sldId="300"/>
            <ac:spMk id="3" creationId="{7C91AC7E-75C2-A142-3034-4E26A35F420B}"/>
          </ac:spMkLst>
        </pc:spChg>
        <pc:spChg chg="mod">
          <ac:chgData name="Nguyen Hong Hai 20173822" userId="d6cedb6c-44db-4e11-9e96-b4149d178ffa" providerId="ADAL" clId="{4F187E70-A80E-4FD1-8010-42DE9536991B}" dt="2022-08-17T03:54:57.245" v="256" actId="5793"/>
          <ac:spMkLst>
            <pc:docMk/>
            <pc:sldMk cId="1007704697" sldId="300"/>
            <ac:spMk id="4" creationId="{001EAB38-B153-A13B-DBE3-CE313CB6AD1C}"/>
          </ac:spMkLst>
        </pc:spChg>
        <pc:spChg chg="add mod">
          <ac:chgData name="Nguyen Hong Hai 20173822" userId="d6cedb6c-44db-4e11-9e96-b4149d178ffa" providerId="ADAL" clId="{4F187E70-A80E-4FD1-8010-42DE9536991B}" dt="2022-08-17T03:14:12.551" v="6"/>
          <ac:spMkLst>
            <pc:docMk/>
            <pc:sldMk cId="1007704697" sldId="300"/>
            <ac:spMk id="5" creationId="{E06B82BA-91AB-FCD3-2187-657E42A15CC8}"/>
          </ac:spMkLst>
        </pc:spChg>
        <pc:graphicFrameChg chg="add mod">
          <ac:chgData name="Nguyen Hong Hai 20173822" userId="d6cedb6c-44db-4e11-9e96-b4149d178ffa" providerId="ADAL" clId="{4F187E70-A80E-4FD1-8010-42DE9536991B}" dt="2022-08-17T03:36:40.544" v="248" actId="1076"/>
          <ac:graphicFrameMkLst>
            <pc:docMk/>
            <pc:sldMk cId="1007704697" sldId="300"/>
            <ac:graphicFrameMk id="6" creationId="{41C48912-8C48-5496-4E33-0C98D77296D6}"/>
          </ac:graphicFrameMkLst>
        </pc:graphicFrameChg>
        <pc:graphicFrameChg chg="add mod">
          <ac:chgData name="Nguyen Hong Hai 20173822" userId="d6cedb6c-44db-4e11-9e96-b4149d178ffa" providerId="ADAL" clId="{4F187E70-A80E-4FD1-8010-42DE9536991B}" dt="2022-08-17T03:31:32.183" v="117" actId="1076"/>
          <ac:graphicFrameMkLst>
            <pc:docMk/>
            <pc:sldMk cId="1007704697" sldId="300"/>
            <ac:graphicFrameMk id="7" creationId="{5E0870F0-AA3A-5240-7453-AD93C624C88D}"/>
          </ac:graphicFrameMkLst>
        </pc:graphicFrameChg>
        <pc:graphicFrameChg chg="add del mod">
          <ac:chgData name="Nguyen Hong Hai 20173822" userId="d6cedb6c-44db-4e11-9e96-b4149d178ffa" providerId="ADAL" clId="{4F187E70-A80E-4FD1-8010-42DE9536991B}" dt="2022-08-17T03:32:38.319" v="134" actId="478"/>
          <ac:graphicFrameMkLst>
            <pc:docMk/>
            <pc:sldMk cId="1007704697" sldId="300"/>
            <ac:graphicFrameMk id="8" creationId="{0C4E0507-3BE0-C1EF-0A9E-13E205FCB730}"/>
          </ac:graphicFrameMkLst>
        </pc:graphicFrameChg>
        <pc:graphicFrameChg chg="add del mod">
          <ac:chgData name="Nguyen Hong Hai 20173822" userId="d6cedb6c-44db-4e11-9e96-b4149d178ffa" providerId="ADAL" clId="{4F187E70-A80E-4FD1-8010-42DE9536991B}" dt="2022-08-17T03:33:30.614" v="146" actId="478"/>
          <ac:graphicFrameMkLst>
            <pc:docMk/>
            <pc:sldMk cId="1007704697" sldId="300"/>
            <ac:graphicFrameMk id="9" creationId="{C53DC9B4-D217-D8FA-9981-064339C81748}"/>
          </ac:graphicFrameMkLst>
        </pc:graphicFrameChg>
        <pc:graphicFrameChg chg="add mod">
          <ac:chgData name="Nguyen Hong Hai 20173822" userId="d6cedb6c-44db-4e11-9e96-b4149d178ffa" providerId="ADAL" clId="{4F187E70-A80E-4FD1-8010-42DE9536991B}" dt="2022-08-17T03:34:04.047" v="171" actId="1076"/>
          <ac:graphicFrameMkLst>
            <pc:docMk/>
            <pc:sldMk cId="1007704697" sldId="300"/>
            <ac:graphicFrameMk id="10" creationId="{8A744F5B-72CC-1DAD-154E-5A10D7B322B2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AC724-B034-4F10-A9E8-56851A79B8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0872BB-3892-4F66-9266-36ADB83FAD5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B45424-6BAC-416C-8F6C-5F9DE854A36B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CA138F-B9BA-4997-B3C2-DA8B17B6D5B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86FBF-0AC4-4904-8ED7-0BD6E9AC71D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4D737-83BD-4FDE-8CF3-8BC01E7FC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737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33702-C25A-40B9-9167-54BAA79B29B0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FC7A4-3D1B-482D-8C9D-7642A2CE3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9265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872686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88156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699384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3838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>
            <a:extLst>
              <a:ext uri="{FF2B5EF4-FFF2-40B4-BE49-F238E27FC236}">
                <a16:creationId xmlns:a16="http://schemas.microsoft.com/office/drawing/2014/main" id="{C5DD3B49-F775-49FC-ACAD-45B074D1C9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73984" y="2365248"/>
            <a:ext cx="5844032" cy="2127504"/>
          </a:xfrm>
          <a:prstGeom prst="rect">
            <a:avLst/>
          </a:prstGeom>
        </p:spPr>
        <p:txBody>
          <a:bodyPr/>
          <a:lstStyle>
            <a:lvl1pPr algn="ctr">
              <a:defRPr sz="4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55455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0094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30FC03-A82E-4B34-AE4B-8AC40A0C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6525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9FB7E-C73B-452D-861A-6C73FF59E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5258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733BD-32DD-483E-A597-B70529CBD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572127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6">
            <a:extLst>
              <a:ext uri="{FF2B5EF4-FFF2-40B4-BE49-F238E27FC236}">
                <a16:creationId xmlns:a16="http://schemas.microsoft.com/office/drawing/2014/main" id="{44DCE4FD-DEE1-4DE9-A40E-616ACEB2FE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3436" y="78614"/>
            <a:ext cx="11565128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1: ………………………………………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90DFCEB3-810D-48E5-B7BA-1A6C924A64A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13436" y="841248"/>
            <a:ext cx="11565467" cy="5303393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0019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1D2FCDAA-D1AE-440A-ADEA-98F1ACB064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6525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8/17/2022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C4186984-389F-440C-BD79-8D1349BD8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5258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5C66723D-7FE6-462E-9733-48764D89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572127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3483232-D29A-4255-9149-0177F87858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05104" y="1423289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A1BAF8AD-67D8-46AD-A292-05589E8273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423289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Title 6">
            <a:extLst>
              <a:ext uri="{FF2B5EF4-FFF2-40B4-BE49-F238E27FC236}">
                <a16:creationId xmlns:a16="http://schemas.microsoft.com/office/drawing/2014/main" id="{EFD61387-9809-4E21-B8EA-93815E5E8F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3436" y="78614"/>
            <a:ext cx="11565128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2: 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38795112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7929A3-17ED-41F3-AD36-819BC9DFB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6525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8/17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973EE95-672F-4E5A-A918-2F51DB2C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5258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B17F6F6-0CA3-4D52-AA3D-7CF8ADE79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572127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43CD72D-5295-43E4-B175-0EA61084AD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3436" y="78614"/>
            <a:ext cx="11565128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3: ………………………………………</a:t>
            </a:r>
          </a:p>
        </p:txBody>
      </p:sp>
      <p:sp>
        <p:nvSpPr>
          <p:cNvPr id="16" name="Text Placeholder 11">
            <a:extLst>
              <a:ext uri="{FF2B5EF4-FFF2-40B4-BE49-F238E27FC236}">
                <a16:creationId xmlns:a16="http://schemas.microsoft.com/office/drawing/2014/main" id="{0C9A3A79-B187-4A33-8EBB-92ECD8BA3C5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3267" y="963168"/>
            <a:ext cx="11565467" cy="5132832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08248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6">
            <a:extLst>
              <a:ext uri="{FF2B5EF4-FFF2-40B4-BE49-F238E27FC236}">
                <a16:creationId xmlns:a16="http://schemas.microsoft.com/office/drawing/2014/main" id="{74BADCE4-794A-4B69-9AB7-3D794A1F9A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13436" y="78614"/>
            <a:ext cx="11565128" cy="451739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Title 5: ………………………………………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8375D86-D290-4003-A314-C916116C42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94512" y="1533017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FB62406B-26DB-4A01-B048-1F2C7540F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85408" y="1533017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A52862E5-D8E1-49BF-8D1B-BF0ED6579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6525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8/17/2022</a:t>
            </a:fld>
            <a:endParaRPr lang="en-US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591AAF74-01FB-49A8-9375-959140F1D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5258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BBF4BC2F-980C-499D-A4B9-E7CD3D447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572127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2468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EAE966-F590-4BAF-A55B-75735FCC66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65258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chemeClr val="bg1">
                    <a:lumMod val="95000"/>
                  </a:schemeClr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F70EAA40-3A53-4A3D-924A-D38F1059C7D5}" type="datetime1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30CA1C-4366-43E8-9DC8-B360FC115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5258"/>
            <a:ext cx="4114800" cy="365125"/>
          </a:xfrm>
          <a:prstGeom prst="rect">
            <a:avLst/>
          </a:prstGeom>
        </p:spPr>
        <p:txBody>
          <a:bodyPr/>
          <a:lstStyle>
            <a:lvl1pPr algn="ct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DB13F6-9193-4FE2-AE85-5B96248CC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6511" y="6572127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1200" b="1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fld id="{9EA0BE3B-158A-4EDF-80DC-E394A0D16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971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70812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11918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62436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1195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73789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67840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63210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9904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195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8" r:id="rId18"/>
    <p:sldLayoutId id="2147483699" r:id="rId1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7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1.w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7.w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6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8.wmf"/><Relationship Id="rId7" Type="http://schemas.openxmlformats.org/officeDocument/2006/relationships/oleObject" Target="../embeddings/oleObject37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7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52.emf"/><Relationship Id="rId7" Type="http://schemas.openxmlformats.org/officeDocument/2006/relationships/oleObject" Target="../embeddings/oleObject64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3.png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6533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6DD99B-F992-3ABB-616C-FDB80F15A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E4E81CD-EF53-39E4-E8DA-CDEC8E321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2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5EEA0B-A4D2-16ED-7559-DC999AB9E1E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100" dirty="0" err="1"/>
              <a:t>Sử</a:t>
            </a:r>
            <a:r>
              <a:rPr lang="en-US" sz="2100" dirty="0"/>
              <a:t> </a:t>
            </a:r>
            <a:r>
              <a:rPr lang="en-US" sz="2100" dirty="0" err="1"/>
              <a:t>dụng</a:t>
            </a:r>
            <a:r>
              <a:rPr lang="en-US" sz="2100" dirty="0"/>
              <a:t> ma </a:t>
            </a:r>
            <a:r>
              <a:rPr lang="en-US" sz="2100" dirty="0" err="1"/>
              <a:t>trận</a:t>
            </a:r>
            <a:r>
              <a:rPr lang="en-US" sz="2100" dirty="0"/>
              <a:t> </a:t>
            </a:r>
            <a:r>
              <a:rPr lang="en-US" sz="2100" dirty="0" err="1"/>
              <a:t>chuyển</a:t>
            </a:r>
            <a:r>
              <a:rPr lang="en-US" sz="2100" dirty="0"/>
              <a:t> (Coordinate Transformation Matrix)</a:t>
            </a:r>
          </a:p>
          <a:p>
            <a:endParaRPr lang="en-US" sz="2100" dirty="0"/>
          </a:p>
          <a:p>
            <a:pPr marL="0" indent="0">
              <a:buNone/>
            </a:pPr>
            <a:endParaRPr lang="en-US" sz="2100" dirty="0"/>
          </a:p>
          <a:p>
            <a:pPr marL="0" indent="0">
              <a:buNone/>
            </a:pPr>
            <a:endParaRPr lang="en-US" sz="21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6789A2-2952-DCCD-BC22-1252ABF9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93168"/>
              </p:ext>
            </p:extLst>
          </p:nvPr>
        </p:nvGraphicFramePr>
        <p:xfrm>
          <a:off x="804421" y="2879942"/>
          <a:ext cx="4183299" cy="109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347" imgH="800309" progId="Equation.DSMT4">
                  <p:embed/>
                </p:oleObj>
              </mc:Choice>
              <mc:Fallback>
                <p:oleObj name="Equation" r:id="rId2" imgW="3048347" imgH="80030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6789A2-2952-DCCD-BC22-1252ABF90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421" y="2879942"/>
                        <a:ext cx="4183299" cy="109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06327F0-8740-8BAA-D8A2-B90B37BA73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612" y="1889846"/>
            <a:ext cx="5993967" cy="3279475"/>
          </a:xfrm>
          <a:prstGeom prst="rect">
            <a:avLst/>
          </a:prstGeom>
          <a:noFill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F113016-C5D6-BDE7-CE52-4ACE11CE2952}"/>
              </a:ext>
            </a:extLst>
          </p:cNvPr>
          <p:cNvSpPr txBox="1"/>
          <p:nvPr/>
        </p:nvSpPr>
        <p:spPr>
          <a:xfrm>
            <a:off x="6055767" y="5410555"/>
            <a:ext cx="466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6: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ả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yển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ộng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i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endParaRPr lang="en-US" i="1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499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B8214B-659D-ED31-5949-194DC513B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5079C93-6819-8F58-4FBF-493CD3EE5B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ƯƠNG 2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8241A7B9-FF82-D619-FDDE-E15C716F638C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00" dirty="0"/>
                  <a:t>Từ </a:t>
                </a:r>
                <a:r>
                  <a:rPr lang="en-US" sz="2100" dirty="0" err="1"/>
                  <a:t>đó</a:t>
                </a:r>
                <a:r>
                  <a:rPr lang="en-US" sz="2100" dirty="0"/>
                  <a:t>, ta </a:t>
                </a:r>
                <a:r>
                  <a:rPr lang="en-US" sz="2100" dirty="0" err="1"/>
                  <a:t>tì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ượ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mố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iê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ệ</a:t>
                </a:r>
                <a:r>
                  <a:rPr lang="en-US" sz="2100" dirty="0"/>
                  <a:t> </a:t>
                </a:r>
                <a:r>
                  <a:rPr lang="en-US" sz="2100" dirty="0" err="1"/>
                  <a:t>giữa</a:t>
                </a:r>
                <a:r>
                  <a:rPr lang="en-US" sz="2100" dirty="0"/>
                  <a:t> </a:t>
                </a:r>
                <a:r>
                  <a:rPr lang="en-US" sz="2100" dirty="0" err="1"/>
                  <a:t>sa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ệch</a:t>
                </a:r>
                <a:r>
                  <a:rPr lang="en-US" sz="2100" dirty="0"/>
                  <a:t> e </a:t>
                </a:r>
                <a:r>
                  <a:rPr lang="en-US" sz="2100" dirty="0" err="1"/>
                  <a:t>v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ác</a:t>
                </a:r>
                <a:endParaRPr lang="en-US" sz="2100" dirty="0"/>
              </a:p>
              <a:p>
                <a:pPr marL="0" indent="0">
                  <a:buNone/>
                </a:pPr>
                <a:r>
                  <a:rPr lang="en-US" sz="2100" dirty="0" err="1"/>
                  <a:t>thàn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phần</a:t>
                </a: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r>
                  <a:rPr lang="en-US" sz="2100" dirty="0" err="1"/>
                  <a:t>Nhiệ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ụ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ìm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để</a:t>
                </a:r>
                <a:r>
                  <a:rPr lang="en-US" sz="2100" dirty="0"/>
                  <a:t> </a:t>
                </a:r>
                <a:r>
                  <a:rPr lang="en-US" sz="2100" dirty="0" err="1"/>
                  <a:t>sa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ệc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iế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ới</a:t>
                </a:r>
                <a:r>
                  <a:rPr lang="en-US" sz="2100" dirty="0"/>
                  <a:t> 0 </a:t>
                </a:r>
                <a:r>
                  <a:rPr lang="en-US" sz="2100" dirty="0" err="1"/>
                  <a:t>dựa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ê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à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ứ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iên</a:t>
                </a:r>
                <a:r>
                  <a:rPr lang="en-US" sz="2100" dirty="0"/>
                  <a:t> Lyapunov</a:t>
                </a:r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dirty="0" err="1"/>
                  <a:t>Từ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ó</a:t>
                </a:r>
                <a:r>
                  <a:rPr lang="en-US" sz="2100" dirty="0"/>
                  <a:t> ta </a:t>
                </a:r>
                <a:r>
                  <a:rPr lang="en-US" sz="2100" dirty="0" err="1"/>
                  <a:t>tì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ượ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ộ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ề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hiển</a:t>
                </a:r>
                <a:r>
                  <a:rPr lang="en-US" sz="2100" dirty="0"/>
                  <a:t>  </a:t>
                </a:r>
              </a:p>
              <a:p>
                <a:endParaRPr lang="en-US" sz="2100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8241A7B9-FF82-D619-FDDE-E15C716F63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632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AB69A5-4C6A-EB57-E837-A06FC5059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37531"/>
              </p:ext>
            </p:extLst>
          </p:nvPr>
        </p:nvGraphicFramePr>
        <p:xfrm>
          <a:off x="3720647" y="1575125"/>
          <a:ext cx="4220348" cy="129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76867" imgH="1097319" progId="Equation.DSMT4">
                  <p:embed/>
                </p:oleObj>
              </mc:Choice>
              <mc:Fallback>
                <p:oleObj name="Equation" r:id="rId3" imgW="3576867" imgH="109731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AB69A5-4C6A-EB57-E837-A06FC5059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0647" y="1575125"/>
                        <a:ext cx="4220348" cy="1294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99A9CD-EC5A-4D28-FEA7-98D4BD2E0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38154"/>
              </p:ext>
            </p:extLst>
          </p:nvPr>
        </p:nvGraphicFramePr>
        <p:xfrm>
          <a:off x="3635293" y="5214777"/>
          <a:ext cx="4305702" cy="8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49320" imgH="771148" progId="Equation.DSMT4">
                  <p:embed/>
                </p:oleObj>
              </mc:Choice>
              <mc:Fallback>
                <p:oleObj name="Equation" r:id="rId5" imgW="3749320" imgH="77114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99A9CD-EC5A-4D28-FEA7-98D4BD2E0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293" y="5214777"/>
                        <a:ext cx="4305702" cy="88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EDA76E-8DE8-4DF9-F55A-5944494D4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90743"/>
              </p:ext>
            </p:extLst>
          </p:nvPr>
        </p:nvGraphicFramePr>
        <p:xfrm>
          <a:off x="4141556" y="3666278"/>
          <a:ext cx="3908888" cy="77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8008" imgH="447856" progId="Equation.DSMT4">
                  <p:embed/>
                </p:oleObj>
              </mc:Choice>
              <mc:Fallback>
                <p:oleObj name="Equation" r:id="rId7" imgW="2248008" imgH="447856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EDA76E-8DE8-4DF9-F55A-5944494D4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1556" y="3666278"/>
                        <a:ext cx="3908888" cy="77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785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A5677-1681-564D-388C-D3238A736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991D19A-0DAF-BA7B-8C4A-1348C0BD7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ƯƠNG 2: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6D2D2E34-9637-7C89-C3E2-A8F3407B61DC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ln>
                <a:solidFill>
                  <a:schemeClr val="bg1"/>
                </a:solidFill>
              </a:ln>
            </p:spPr>
            <p:txBody>
              <a:bodyPr>
                <a:normAutofit/>
              </a:bodyPr>
              <a:lstStyle/>
              <a:p>
                <a:r>
                  <a:rPr lang="en-US" sz="2100" dirty="0"/>
                  <a:t>Sau </a:t>
                </a:r>
                <a:r>
                  <a:rPr lang="en-US" sz="2100" dirty="0" err="1"/>
                  <a:t>kh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ã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oà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ành</a:t>
                </a:r>
                <a:r>
                  <a:rPr lang="en-US" sz="2100" dirty="0"/>
                  <a:t> “Kinematic Control Law”, </a:t>
                </a:r>
                <a:r>
                  <a:rPr lang="en-US" sz="2100" dirty="0" err="1"/>
                  <a:t>thì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iệ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ế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h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phần</a:t>
                </a:r>
                <a:r>
                  <a:rPr lang="en-US" sz="2100" dirty="0"/>
                  <a:t> Dynamic Control Law </a:t>
                </a:r>
                <a:r>
                  <a:rPr lang="en-US" sz="2100" dirty="0" err="1"/>
                  <a:t>sẽ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ó</a:t>
                </a:r>
                <a:r>
                  <a:rPr lang="en-US" sz="2100" dirty="0"/>
                  <a:t> 2 </a:t>
                </a:r>
                <a:r>
                  <a:rPr lang="en-US" sz="2100" dirty="0" err="1"/>
                  <a:t>hướ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àm</a:t>
                </a:r>
                <a:endParaRPr lang="en-US" sz="21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100" dirty="0" err="1"/>
                  <a:t>Tạ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quê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ế</a:t>
                </a:r>
                <a:r>
                  <a:rPr lang="en-US" sz="2100" dirty="0"/>
                  <a:t> </a:t>
                </a:r>
                <a:r>
                  <a:rPr lang="en-US" sz="2100" dirty="0" err="1"/>
                  <a:t>mạc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ò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goài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bắ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ay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à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ế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ìm</a:t>
                </a:r>
                <a:r>
                  <a:rPr lang="en-US" sz="2100" dirty="0"/>
                  <a:t> Dynamic Control Law </a:t>
                </a:r>
                <a:r>
                  <a:rPr lang="en-US" sz="2100" dirty="0" err="1"/>
                  <a:t>ch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phầ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ò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ong</a:t>
                </a:r>
                <a:r>
                  <a:rPr lang="en-US" sz="2100" dirty="0"/>
                  <a:t> (</a:t>
                </a:r>
                <a:r>
                  <a:rPr lang="en-US" sz="2100" dirty="0" err="1"/>
                  <a:t>giố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ớ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ã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ọ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o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uyề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ộ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ện</a:t>
                </a:r>
                <a:r>
                  <a:rPr lang="en-US" sz="2100" dirty="0"/>
                  <a:t>)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700" dirty="0" err="1"/>
                  <a:t>Ưu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iểm</a:t>
                </a:r>
                <a:r>
                  <a:rPr lang="en-US" sz="1700" dirty="0"/>
                  <a:t>: </a:t>
                </a:r>
                <a:r>
                  <a:rPr lang="en-US" sz="1700" dirty="0" err="1"/>
                  <a:t>Bộ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iều</a:t>
                </a:r>
                <a:r>
                  <a:rPr lang="en-US" sz="1700" dirty="0"/>
                  <a:t> </a:t>
                </a:r>
                <a:r>
                  <a:rPr lang="en-US" sz="1700" dirty="0" err="1"/>
                  <a:t>khiển</a:t>
                </a:r>
                <a:r>
                  <a:rPr lang="en-US" sz="1700" dirty="0"/>
                  <a:t> </a:t>
                </a:r>
                <a:r>
                  <a:rPr lang="en-US" sz="1700" dirty="0" err="1"/>
                  <a:t>có</a:t>
                </a:r>
                <a:r>
                  <a:rPr lang="en-US" sz="1700" dirty="0"/>
                  <a:t> </a:t>
                </a:r>
                <a:r>
                  <a:rPr lang="en-US" sz="1700" dirty="0" err="1"/>
                  <a:t>chất</a:t>
                </a:r>
                <a:r>
                  <a:rPr lang="en-US" sz="1700" dirty="0"/>
                  <a:t> </a:t>
                </a:r>
                <a:r>
                  <a:rPr lang="en-US" sz="1700" dirty="0" err="1"/>
                  <a:t>lượng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iều</a:t>
                </a:r>
                <a:r>
                  <a:rPr lang="en-US" sz="1700" dirty="0"/>
                  <a:t> </a:t>
                </a:r>
                <a:r>
                  <a:rPr lang="en-US" sz="1700" dirty="0" err="1"/>
                  <a:t>khiển</a:t>
                </a:r>
                <a:r>
                  <a:rPr lang="en-US" sz="1700" dirty="0"/>
                  <a:t> </a:t>
                </a:r>
                <a:r>
                  <a:rPr lang="en-US" sz="1700" dirty="0" err="1"/>
                  <a:t>tốt</a:t>
                </a:r>
                <a:endParaRPr lang="en-US" sz="1700" dirty="0"/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700" dirty="0" err="1"/>
                  <a:t>Nhược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iểm</a:t>
                </a:r>
                <a:r>
                  <a:rPr lang="en-US" sz="1700" dirty="0"/>
                  <a:t>: Khi </a:t>
                </a:r>
                <a:r>
                  <a:rPr lang="en-US" sz="1700" dirty="0" err="1"/>
                  <a:t>kết</a:t>
                </a:r>
                <a:r>
                  <a:rPr lang="en-US" sz="1700" dirty="0"/>
                  <a:t> </a:t>
                </a:r>
                <a:r>
                  <a:rPr lang="en-US" sz="1700" dirty="0" err="1"/>
                  <a:t>hợp</a:t>
                </a:r>
                <a:r>
                  <a:rPr lang="en-US" sz="1700" dirty="0"/>
                  <a:t> </a:t>
                </a:r>
                <a:r>
                  <a:rPr lang="en-US" sz="1700" dirty="0" err="1"/>
                  <a:t>giữa</a:t>
                </a:r>
                <a:r>
                  <a:rPr lang="en-US" sz="1700" dirty="0"/>
                  <a:t> </a:t>
                </a:r>
                <a:r>
                  <a:rPr lang="en-US" sz="1700" dirty="0" err="1"/>
                  <a:t>hai</a:t>
                </a:r>
                <a:r>
                  <a:rPr lang="en-US" sz="1700" dirty="0"/>
                  <a:t> </a:t>
                </a:r>
                <a:r>
                  <a:rPr lang="en-US" sz="1700" dirty="0" err="1"/>
                  <a:t>bộ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iều</a:t>
                </a:r>
                <a:r>
                  <a:rPr lang="en-US" sz="1700" dirty="0"/>
                  <a:t> </a:t>
                </a:r>
                <a:r>
                  <a:rPr lang="en-US" sz="1700" dirty="0" err="1"/>
                  <a:t>khiển</a:t>
                </a:r>
                <a:r>
                  <a:rPr lang="en-US" sz="1700" dirty="0"/>
                  <a:t> </a:t>
                </a:r>
                <a:r>
                  <a:rPr lang="en-US" sz="1700" dirty="0" err="1"/>
                  <a:t>thì</a:t>
                </a:r>
                <a:r>
                  <a:rPr lang="en-US" sz="1700" dirty="0"/>
                  <a:t> </a:t>
                </a:r>
                <a:r>
                  <a:rPr lang="en-US" sz="1700" dirty="0" err="1"/>
                  <a:t>không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ảm</a:t>
                </a:r>
                <a:r>
                  <a:rPr lang="en-US" sz="1700" dirty="0"/>
                  <a:t> </a:t>
                </a:r>
                <a:r>
                  <a:rPr lang="en-US" sz="1700" dirty="0" err="1"/>
                  <a:t>bảo</a:t>
                </a:r>
                <a:r>
                  <a:rPr lang="en-US" sz="1700" dirty="0"/>
                  <a:t> </a:t>
                </a:r>
                <a:r>
                  <a:rPr lang="en-US" sz="1700" dirty="0" err="1"/>
                  <a:t>bám</a:t>
                </a:r>
                <a:r>
                  <a:rPr lang="en-US" sz="1700" dirty="0"/>
                  <a:t> </a:t>
                </a:r>
                <a:r>
                  <a:rPr lang="en-US" sz="1700" dirty="0" err="1"/>
                  <a:t>quỹ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ạo</a:t>
                </a:r>
                <a:r>
                  <a:rPr lang="en-US" sz="1700" dirty="0"/>
                  <a:t>, </a:t>
                </a:r>
                <a:r>
                  <a:rPr lang="en-US" sz="1700" dirty="0" err="1"/>
                  <a:t>tác</a:t>
                </a:r>
                <a:r>
                  <a:rPr lang="en-US" sz="1700" dirty="0"/>
                  <a:t> </a:t>
                </a:r>
                <a:r>
                  <a:rPr lang="en-US" sz="1700" dirty="0" err="1"/>
                  <a:t>động</a:t>
                </a:r>
                <a:r>
                  <a:rPr lang="en-US" sz="1700" dirty="0"/>
                  <a:t> </a:t>
                </a:r>
                <a:r>
                  <a:rPr lang="en-US" sz="1700" dirty="0" err="1"/>
                  <a:t>vào</a:t>
                </a:r>
                <a:r>
                  <a:rPr lang="en-US" sz="1700" dirty="0"/>
                  <a:t> Kinematic </a:t>
                </a:r>
                <a:r>
                  <a:rPr lang="en-US" sz="1700" dirty="0" err="1"/>
                  <a:t>SubSystem</a:t>
                </a:r>
                <a:r>
                  <a:rPr lang="en-US" sz="1700" dirty="0"/>
                  <a:t> </a:t>
                </a:r>
                <a:r>
                  <a:rPr lang="en-US" sz="1700" dirty="0" err="1"/>
                  <a:t>là</a:t>
                </a:r>
                <a:r>
                  <a:rPr lang="en-US" sz="1700" dirty="0"/>
                  <a:t>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1700" dirty="0"/>
                  <a:t> </a:t>
                </a:r>
                <a:r>
                  <a:rPr lang="en-US" sz="1700" dirty="0" err="1"/>
                  <a:t>chứ</a:t>
                </a:r>
                <a:r>
                  <a:rPr lang="en-US" sz="1700" dirty="0"/>
                  <a:t> </a:t>
                </a:r>
                <a:r>
                  <a:rPr lang="en-US" sz="1700" dirty="0" err="1"/>
                  <a:t>không</a:t>
                </a:r>
                <a:r>
                  <a:rPr lang="en-US" sz="1700" dirty="0"/>
                  <a:t> </a:t>
                </a:r>
                <a:r>
                  <a:rPr lang="en-US" sz="1700" dirty="0" err="1"/>
                  <a:t>phải</a:t>
                </a:r>
                <a:r>
                  <a:rPr lang="en-US" sz="17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17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700" dirty="0"/>
                  <a:t> và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700" dirty="0"/>
                  <a:t> </a:t>
                </a:r>
                <a:r>
                  <a:rPr lang="en-US" sz="1700" dirty="0" err="1"/>
                  <a:t>không</a:t>
                </a:r>
                <a:r>
                  <a:rPr lang="en-US" sz="1700" dirty="0"/>
                  <a:t> </a:t>
                </a:r>
                <a:r>
                  <a:rPr lang="en-US" sz="1700" dirty="0" err="1"/>
                  <a:t>phải</a:t>
                </a:r>
                <a:r>
                  <a:rPr lang="en-US" sz="1700" dirty="0"/>
                  <a:t> </a:t>
                </a:r>
                <a:r>
                  <a:rPr lang="en-US" sz="1700" dirty="0" err="1"/>
                  <a:t>là</a:t>
                </a:r>
                <a:r>
                  <a:rPr lang="en-US" sz="1700" dirty="0"/>
                  <a:t> </a:t>
                </a:r>
                <a:r>
                  <a:rPr lang="en-US" sz="1700" dirty="0" err="1"/>
                  <a:t>một</a:t>
                </a:r>
                <a:r>
                  <a:rPr lang="en-US" sz="1700" dirty="0"/>
                  <a:t> </a:t>
                </a:r>
                <a:r>
                  <a:rPr lang="en-US" sz="1700" dirty="0" err="1"/>
                  <a:t>quá</a:t>
                </a:r>
                <a:r>
                  <a:rPr lang="en-US" sz="1700" dirty="0"/>
                  <a:t> </a:t>
                </a:r>
                <a:r>
                  <a:rPr lang="en-US" sz="1700" dirty="0" err="1"/>
                  <a:t>trình</a:t>
                </a:r>
                <a:r>
                  <a:rPr lang="en-US" sz="1700" dirty="0"/>
                  <a:t> </a:t>
                </a:r>
                <a:r>
                  <a:rPr lang="en-US" sz="1700" dirty="0" err="1"/>
                  <a:t>nhanh</a:t>
                </a:r>
                <a:endParaRPr lang="en-US" sz="2100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100" dirty="0" err="1"/>
                  <a:t>Th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ế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e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ỹ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uật</a:t>
                </a:r>
                <a:r>
                  <a:rPr lang="en-US" sz="2100" dirty="0"/>
                  <a:t> Back-Stepping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sz="2100" dirty="0"/>
              </a:p>
              <a:p>
                <a:pPr marL="457200" indent="-457200">
                  <a:buFont typeface="+mj-lt"/>
                  <a:buAutoNum type="arabicPeriod"/>
                </a:pPr>
                <a:endParaRPr lang="en-US" sz="2100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6D2D2E34-9637-7C89-C3E2-A8F3407B61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526" t="-130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DC57A1D6-96F9-0F9E-5238-58B6B4EF21D1}"/>
              </a:ext>
            </a:extLst>
          </p:cNvPr>
          <p:cNvSpPr/>
          <p:nvPr/>
        </p:nvSpPr>
        <p:spPr>
          <a:xfrm>
            <a:off x="1348033" y="4073427"/>
            <a:ext cx="1630837" cy="41242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òng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oài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6B02465-73FD-5375-6E20-5E1E642C25B1}"/>
              </a:ext>
            </a:extLst>
          </p:cNvPr>
          <p:cNvSpPr/>
          <p:nvPr/>
        </p:nvSpPr>
        <p:spPr>
          <a:xfrm>
            <a:off x="1989056" y="4589545"/>
            <a:ext cx="216816" cy="2828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D61373-EB35-5812-81DA-E925244E4BF4}"/>
                  </a:ext>
                </a:extLst>
              </p:cNvPr>
              <p:cNvSpPr txBox="1"/>
              <p:nvPr/>
            </p:nvSpPr>
            <p:spPr>
              <a:xfrm>
                <a:off x="1348033" y="4938337"/>
                <a:ext cx="16308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dirty="0"/>
                  <a:t>	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D61373-EB35-5812-81DA-E925244E4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033" y="4938337"/>
                <a:ext cx="163083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3019F5C-FF24-C417-7E1F-0DB56B804D8D}"/>
              </a:ext>
            </a:extLst>
          </p:cNvPr>
          <p:cNvCxnSpPr/>
          <p:nvPr/>
        </p:nvCxnSpPr>
        <p:spPr>
          <a:xfrm>
            <a:off x="1781666" y="5145727"/>
            <a:ext cx="6693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3BAADEEE-3E45-4289-7019-5FD00EEE8C95}"/>
              </a:ext>
            </a:extLst>
          </p:cNvPr>
          <p:cNvSpPr/>
          <p:nvPr/>
        </p:nvSpPr>
        <p:spPr>
          <a:xfrm>
            <a:off x="1187778" y="3975101"/>
            <a:ext cx="1894788" cy="173623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FBB9EAC0-6360-AE8F-3E5C-84F2E9E177D6}"/>
              </a:ext>
            </a:extLst>
          </p:cNvPr>
          <p:cNvSpPr/>
          <p:nvPr/>
        </p:nvSpPr>
        <p:spPr>
          <a:xfrm>
            <a:off x="3323909" y="4589545"/>
            <a:ext cx="1168924" cy="2828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ABEA28-1B97-EF3F-6CB9-C4162FC1A16F}"/>
              </a:ext>
            </a:extLst>
          </p:cNvPr>
          <p:cNvSpPr/>
          <p:nvPr/>
        </p:nvSpPr>
        <p:spPr>
          <a:xfrm>
            <a:off x="6602799" y="4073426"/>
            <a:ext cx="1696825" cy="41242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u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iể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ầ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3F0C33-E7BA-B330-9CFA-083F24008E42}"/>
                  </a:ext>
                </a:extLst>
              </p:cNvPr>
              <p:cNvSpPr txBox="1"/>
              <p:nvPr/>
            </p:nvSpPr>
            <p:spPr>
              <a:xfrm>
                <a:off x="5076814" y="4805608"/>
                <a:ext cx="3459639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𝛴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F3F0C33-E7BA-B330-9CFA-083F24008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814" y="4805608"/>
                <a:ext cx="3459639" cy="634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3766334-D8BF-FE1D-A0B8-13C3BE50B18C}"/>
              </a:ext>
            </a:extLst>
          </p:cNvPr>
          <p:cNvCxnSpPr>
            <a:stCxn id="15" idx="3"/>
          </p:cNvCxnSpPr>
          <p:nvPr/>
        </p:nvCxnSpPr>
        <p:spPr>
          <a:xfrm flipV="1">
            <a:off x="8536453" y="5123002"/>
            <a:ext cx="59183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05229A-5C99-A80A-200F-7842843E4B61}"/>
                  </a:ext>
                </a:extLst>
              </p:cNvPr>
              <p:cNvSpPr txBox="1"/>
              <p:nvPr/>
            </p:nvSpPr>
            <p:spPr>
              <a:xfrm>
                <a:off x="9128290" y="4938336"/>
                <a:ext cx="801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05229A-5C99-A80A-200F-7842843E4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290" y="4938336"/>
                <a:ext cx="8012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58C41D31-7E03-C1E8-288A-62909C4F8BDC}"/>
              </a:ext>
            </a:extLst>
          </p:cNvPr>
          <p:cNvSpPr/>
          <p:nvPr/>
        </p:nvSpPr>
        <p:spPr>
          <a:xfrm>
            <a:off x="4734176" y="3975101"/>
            <a:ext cx="5434073" cy="173623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267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5D2EC0-6230-B465-D7CB-BADE33F21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B0A81E-FBD0-626A-E9C4-06B72C786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A3E480FB-09E9-FEF7-817E-451AE8BE03C8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vi-VN" sz="2100" dirty="0"/>
                  <a:t>Để có thể thiết kế bộ điều khiển</a:t>
                </a:r>
                <a:r>
                  <a:rPr lang="en-US" sz="2100" dirty="0"/>
                  <a:t> </a:t>
                </a:r>
                <a:r>
                  <a:rPr lang="vi-VN" sz="2100" dirty="0"/>
                  <a:t>sao cho bám quỹ đạo đặt mà vẫn thỏa mãn sự ràng buộc của vận tốc, ta xét tới sai lệch của vận tốc</a:t>
                </a:r>
                <a:r>
                  <a:rPr lang="en-US" sz="2100" dirty="0"/>
                  <a:t> </a:t>
                </a:r>
                <a:r>
                  <a:rPr lang="vi-VN" sz="2100" dirty="0"/>
                  <a:t>và vận tốc phụ</a:t>
                </a:r>
                <a:r>
                  <a:rPr lang="en-US" sz="2100" dirty="0"/>
                  <a:t> </a:t>
                </a:r>
                <a:r>
                  <a:rPr lang="vi-VN" sz="2100" dirty="0"/>
                  <a:t>(vận tốc phụ để có thể đảm bảo rằng sai lệch bám được ổn</a:t>
                </a:r>
                <a:r>
                  <a:rPr lang="en-US" sz="2100" dirty="0"/>
                  <a:t> </a:t>
                </a:r>
                <a:r>
                  <a:rPr lang="vi-VN" sz="2100" dirty="0"/>
                  <a:t>định). Ta có:</a:t>
                </a:r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Ta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chọ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hàm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ứ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viên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Lyapunov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cho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mô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hình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xe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tự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hành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có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ràng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buộc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như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sau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:</a:t>
                </a:r>
              </a:p>
              <a:p>
                <a:endParaRPr lang="en-US" sz="2100" dirty="0">
                  <a:solidFill>
                    <a:srgbClr val="000000"/>
                  </a:solidFill>
                </a:endParaRPr>
              </a:p>
              <a:p>
                <a:endParaRPr lang="en-US" sz="2100" dirty="0">
                  <a:solidFill>
                    <a:srgbClr val="000000"/>
                  </a:solidFill>
                  <a:effectLst/>
                </a:endParaRPr>
              </a:p>
              <a:p>
                <a:r>
                  <a:rPr lang="en-US" sz="2100" dirty="0" err="1">
                    <a:solidFill>
                      <a:srgbClr val="000000"/>
                    </a:solidFill>
                  </a:rPr>
                  <a:t>Với</a:t>
                </a:r>
                <a:r>
                  <a:rPr lang="en-US" sz="2100" dirty="0">
                    <a:solidFill>
                      <a:srgbClr val="000000"/>
                    </a:solidFill>
                  </a:rPr>
                  <a:t> </a:t>
                </a:r>
              </a:p>
              <a:p>
                <a:endParaRPr lang="en-US" sz="2100" dirty="0">
                  <a:solidFill>
                    <a:srgbClr val="000000"/>
                  </a:solidFill>
                  <a:effectLst/>
                </a:endParaRPr>
              </a:p>
              <a:p>
                <a:endParaRPr lang="en-US" sz="2100" dirty="0">
                  <a:solidFill>
                    <a:srgbClr val="000000"/>
                  </a:solidFill>
                </a:endParaRPr>
              </a:p>
              <a:p>
                <a:endParaRPr lang="en-US" sz="2100" dirty="0">
                  <a:solidFill>
                    <a:srgbClr val="000000"/>
                  </a:solidFill>
                  <a:effectLst/>
                </a:endParaRPr>
              </a:p>
              <a:p>
                <a:r>
                  <a:rPr lang="en-US" sz="2100" dirty="0" err="1">
                    <a:solidFill>
                      <a:srgbClr val="000000"/>
                    </a:solidFill>
                  </a:rPr>
                  <a:t>Với</a:t>
                </a:r>
                <a:r>
                  <a:rPr lang="en-US" sz="21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1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21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là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giá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trị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nhỏ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nhất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của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2100" dirty="0" err="1">
                    <a:solidFill>
                      <a:srgbClr val="000000"/>
                    </a:solidFill>
                    <a:effectLst/>
                  </a:rPr>
                  <a:t>hàm</a:t>
                </a:r>
                <a:r>
                  <a:rPr lang="en-US" sz="2100" dirty="0">
                    <a:solidFill>
                      <a:srgbClr val="000000"/>
                    </a:solidFill>
                    <a:effectLst/>
                  </a:rPr>
                  <a:t> </a:t>
                </a: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A3E480FB-09E9-FEF7-817E-451AE8BE0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52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4C0099D-1206-AC22-B4DA-6F02EDAB1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43136"/>
              </p:ext>
            </p:extLst>
          </p:nvPr>
        </p:nvGraphicFramePr>
        <p:xfrm>
          <a:off x="4887206" y="1863463"/>
          <a:ext cx="2417588" cy="51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8947" imgH="304931" progId="Equation.DSMT4">
                  <p:embed/>
                </p:oleObj>
              </mc:Choice>
              <mc:Fallback>
                <p:oleObj name="Equation" r:id="rId3" imgW="1428947" imgH="30493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4C0099D-1206-AC22-B4DA-6F02EDAB1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7206" y="1863463"/>
                        <a:ext cx="2417588" cy="51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915CB34-EF2D-F51B-E7C1-5BA8CFAC0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67340"/>
              </p:ext>
            </p:extLst>
          </p:nvPr>
        </p:nvGraphicFramePr>
        <p:xfrm>
          <a:off x="4491805" y="2809091"/>
          <a:ext cx="3208389" cy="76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8018" imgH="438136" progId="Equation.DSMT4">
                  <p:embed/>
                </p:oleObj>
              </mc:Choice>
              <mc:Fallback>
                <p:oleObj name="Equation" r:id="rId5" imgW="1848018" imgH="438136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915CB34-EF2D-F51B-E7C1-5BA8CFAC0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805" y="2809091"/>
                        <a:ext cx="3208389" cy="760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5C6B6D-0B78-19D1-499A-F33E74792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56767"/>
              </p:ext>
            </p:extLst>
          </p:nvPr>
        </p:nvGraphicFramePr>
        <p:xfrm>
          <a:off x="7363263" y="4048909"/>
          <a:ext cx="3586496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659" imgH="819029" progId="Equation.DSMT4">
                  <p:embed/>
                </p:oleObj>
              </mc:Choice>
              <mc:Fallback>
                <p:oleObj name="Equation" r:id="rId7" imgW="2400659" imgH="8190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5C6B6D-0B78-19D1-499A-F33E74792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3263" y="4048909"/>
                        <a:ext cx="3586496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E9C6B19-FFFB-8326-AEED-620907773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71944"/>
              </p:ext>
            </p:extLst>
          </p:nvPr>
        </p:nvGraphicFramePr>
        <p:xfrm>
          <a:off x="607892" y="4228077"/>
          <a:ext cx="4581422" cy="73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85920" imgH="495000" progId="Equation.DSMT4">
                  <p:embed/>
                </p:oleObj>
              </mc:Choice>
              <mc:Fallback>
                <p:oleObj name="Equation" r:id="rId9" imgW="3085920" imgH="495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E9C6B19-FFFB-8326-AEED-620907773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892" y="4228077"/>
                        <a:ext cx="4581422" cy="73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2F4CDD8-F726-7BC2-A4F9-98935E9B4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67612"/>
              </p:ext>
            </p:extLst>
          </p:nvPr>
        </p:nvGraphicFramePr>
        <p:xfrm>
          <a:off x="5265584" y="5137545"/>
          <a:ext cx="1609314" cy="73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922" imgH="504738" progId="Equation.DSMT4">
                  <p:embed/>
                </p:oleObj>
              </mc:Choice>
              <mc:Fallback>
                <p:oleObj name="Equation" r:id="rId11" imgW="1104922" imgH="504738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2F4CDD8-F726-7BC2-A4F9-98935E9B4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5584" y="5137545"/>
                        <a:ext cx="1609314" cy="73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7814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400255-05C0-945C-AD0B-70B8BA773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001EAB38-B153-A13B-DBE3-CE313CB6AD1C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44455" y="862584"/>
                <a:ext cx="11565467" cy="5132832"/>
              </a:xfrm>
            </p:spPr>
            <p:txBody>
              <a:bodyPr>
                <a:normAutofit/>
              </a:bodyPr>
              <a:lstStyle/>
              <a:p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1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l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ể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ự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iể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ủa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àm</a:t>
                </a:r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err="1"/>
                  <a:t>Với</a:t>
                </a:r>
                <a:r>
                  <a:rPr lang="en-US" sz="2100"/>
                  <a:t> 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100" b="0" i="1" smtClean="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r>
                  <a:rPr lang="en-US" sz="2100" dirty="0"/>
                  <a:t>, </a:t>
                </a:r>
                <a:r>
                  <a:rPr lang="en-US" sz="2100" dirty="0" err="1"/>
                  <a:t>tro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ó</a:t>
                </a:r>
                <a:endParaRPr lang="en-US" sz="2100" dirty="0"/>
              </a:p>
              <a:p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001EAB38-B153-A13B-DBE3-CE313CB6AD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44455" y="862584"/>
                <a:ext cx="11565467" cy="5132832"/>
              </a:xfrm>
              <a:blipFill>
                <a:blip r:embed="rId2"/>
                <a:stretch>
                  <a:fillRect l="-527" t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2">
            <a:extLst>
              <a:ext uri="{FF2B5EF4-FFF2-40B4-BE49-F238E27FC236}">
                <a16:creationId xmlns:a16="http://schemas.microsoft.com/office/drawing/2014/main" id="{E06B82BA-91AB-FCD3-2187-657E42A15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48912-8C48-5496-4E33-0C98D7729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40695"/>
              </p:ext>
            </p:extLst>
          </p:nvPr>
        </p:nvGraphicFramePr>
        <p:xfrm>
          <a:off x="3867297" y="726435"/>
          <a:ext cx="16097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9534" imgH="736174" progId="Equation.DSMT4">
                  <p:embed/>
                </p:oleObj>
              </mc:Choice>
              <mc:Fallback>
                <p:oleObj name="Equation" r:id="rId3" imgW="1609534" imgH="73617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1C48912-8C48-5496-4E33-0C98D7729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297" y="726435"/>
                        <a:ext cx="16097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E0870F0-AA3A-5240-7453-AD93C624C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26830"/>
              </p:ext>
            </p:extLst>
          </p:nvPr>
        </p:nvGraphicFramePr>
        <p:xfrm>
          <a:off x="312738" y="1569721"/>
          <a:ext cx="5288044" cy="231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85874" imgH="1545172" progId="Equation.DSMT4">
                  <p:embed/>
                </p:oleObj>
              </mc:Choice>
              <mc:Fallback>
                <p:oleObj name="Equation" r:id="rId5" imgW="3385874" imgH="154517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E0870F0-AA3A-5240-7453-AD93C624C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38" y="1569721"/>
                        <a:ext cx="5288044" cy="231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744F5B-72CC-1DAD-154E-5A10D7B32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34350"/>
              </p:ext>
            </p:extLst>
          </p:nvPr>
        </p:nvGraphicFramePr>
        <p:xfrm>
          <a:off x="3106871" y="3886755"/>
          <a:ext cx="4030907" cy="84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6409" imgH="476963" progId="Equation.DSMT4">
                  <p:embed/>
                </p:oleObj>
              </mc:Choice>
              <mc:Fallback>
                <p:oleObj name="Equation" r:id="rId7" imgW="2276409" imgH="47696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744F5B-72CC-1DAD-154E-5A10D7B32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6871" y="3886755"/>
                        <a:ext cx="4030907" cy="84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7046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A8BBAD-1735-C8AF-197F-2B46B6643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6F82283-ADFC-2772-3756-6709C02E9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CD45B25-741E-69AB-71F1-E1AA5ABD004F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00"/>
                  <a:t>Ta </a:t>
                </a:r>
                <a:r>
                  <a:rPr lang="en-US" sz="2100" dirty="0" err="1"/>
                  <a:t>đề</a:t>
                </a:r>
                <a:r>
                  <a:rPr lang="en-US" sz="2100" dirty="0"/>
                  <a:t> </a:t>
                </a:r>
                <a:r>
                  <a:rPr lang="en-US" sz="2100" dirty="0" err="1"/>
                  <a:t>xuấ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ộ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ề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hiể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hư</a:t>
                </a:r>
                <a:r>
                  <a:rPr lang="en-US" sz="2100" dirty="0"/>
                  <a:t> </a:t>
                </a:r>
                <a:r>
                  <a:rPr lang="en-US" sz="2100" dirty="0" err="1"/>
                  <a:t>sau</a:t>
                </a:r>
                <a:r>
                  <a:rPr lang="en-US" sz="2100" dirty="0"/>
                  <a:t>: </a:t>
                </a:r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dirty="0" err="1"/>
                  <a:t>Tro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ó</a:t>
                </a:r>
                <a:r>
                  <a:rPr lang="en-US" sz="2100" dirty="0"/>
                  <a:t>, </a:t>
                </a:r>
                <a14:m>
                  <m:oMath xmlns:m="http://schemas.openxmlformats.org/officeDocument/2006/math">
                    <m:r>
                      <a:rPr lang="en-US" sz="2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l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ằ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số</a:t>
                </a:r>
                <a:r>
                  <a:rPr lang="en-US" sz="2100" dirty="0"/>
                  <a:t> </a:t>
                </a:r>
                <a:r>
                  <a:rPr lang="en-US" sz="2100" dirty="0" err="1"/>
                  <a:t>xác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ịn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dương</a:t>
                </a:r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dirty="0" err="1"/>
                  <a:t>Với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1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100" dirty="0"/>
                  <a:t>, </a:t>
                </a:r>
                <a:r>
                  <a:rPr lang="en-US" sz="2100" dirty="0" err="1"/>
                  <a:t>i</a:t>
                </a:r>
                <a:r>
                  <a:rPr lang="en-US" sz="2100" dirty="0"/>
                  <a:t>=1,2,… </a:t>
                </a:r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CD45B25-741E-69AB-71F1-E1AA5ABD004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52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94F733-AC59-2A8F-5A6D-1E79D5FAC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01546"/>
              </p:ext>
            </p:extLst>
          </p:nvPr>
        </p:nvGraphicFramePr>
        <p:xfrm>
          <a:off x="2805389" y="1346432"/>
          <a:ext cx="6581221" cy="105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05571" imgH="628583" progId="Equation.DSMT4">
                  <p:embed/>
                </p:oleObj>
              </mc:Choice>
              <mc:Fallback>
                <p:oleObj name="Equation" r:id="rId3" imgW="3905571" imgH="62858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B94F733-AC59-2A8F-5A6D-1E79D5FAC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5389" y="1346432"/>
                        <a:ext cx="6581221" cy="105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A4D3C0-D7BD-0396-14ED-368B5BA24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05667"/>
              </p:ext>
            </p:extLst>
          </p:nvPr>
        </p:nvGraphicFramePr>
        <p:xfrm>
          <a:off x="792331" y="3028948"/>
          <a:ext cx="2497370" cy="119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645" imgH="800309" progId="Equation.DSMT4">
                  <p:embed/>
                </p:oleObj>
              </mc:Choice>
              <mc:Fallback>
                <p:oleObj name="Equation" r:id="rId5" imgW="1676645" imgH="80030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A4D3C0-D7BD-0396-14ED-368B5BA24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331" y="3028948"/>
                        <a:ext cx="2497370" cy="119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19B7C9B-E9B3-6A83-B506-6D39EFDDC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19569"/>
              </p:ext>
            </p:extLst>
          </p:nvPr>
        </p:nvGraphicFramePr>
        <p:xfrm>
          <a:off x="4022607" y="3224441"/>
          <a:ext cx="1681759" cy="58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061" imgH="285850" progId="Equation.DSMT4">
                  <p:embed/>
                </p:oleObj>
              </mc:Choice>
              <mc:Fallback>
                <p:oleObj name="Equation" r:id="rId7" imgW="819061" imgH="28585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19B7C9B-E9B3-6A83-B506-6D39EFDDC0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2607" y="3224441"/>
                        <a:ext cx="1681759" cy="58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828974-6D12-290A-C5F6-50809612C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98709"/>
              </p:ext>
            </p:extLst>
          </p:nvPr>
        </p:nvGraphicFramePr>
        <p:xfrm>
          <a:off x="6437272" y="3055581"/>
          <a:ext cx="4857966" cy="95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5232" imgH="609502" progId="Equation.DSMT4">
                  <p:embed/>
                </p:oleObj>
              </mc:Choice>
              <mc:Fallback>
                <p:oleObj name="Equation" r:id="rId9" imgW="3105232" imgH="60950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828974-6D12-290A-C5F6-50809612C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7272" y="3055581"/>
                        <a:ext cx="4857966" cy="953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6A2788-7025-C797-D142-991746F4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58213"/>
              </p:ext>
            </p:extLst>
          </p:nvPr>
        </p:nvGraphicFramePr>
        <p:xfrm>
          <a:off x="860540" y="4995384"/>
          <a:ext cx="2450221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04912" imgH="552620" progId="Equation.DSMT4">
                  <p:embed/>
                </p:oleObj>
              </mc:Choice>
              <mc:Fallback>
                <p:oleObj name="Equation" r:id="rId11" imgW="1504912" imgH="5526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76A2788-7025-C797-D142-991746F47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540" y="4995384"/>
                        <a:ext cx="2450221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23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FA5AC-2BB9-B9B2-A73D-5253FF1B5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75A217-D3D3-1B51-1D12-64853711D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3E7DD8-0A3E-DC51-5AF3-BCF87F918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85321"/>
              </p:ext>
            </p:extLst>
          </p:nvPr>
        </p:nvGraphicFramePr>
        <p:xfrm>
          <a:off x="650270" y="2353444"/>
          <a:ext cx="1769962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3584" imgH="543658" progId="Equation.DSMT4">
                  <p:embed/>
                </p:oleObj>
              </mc:Choice>
              <mc:Fallback>
                <p:oleObj name="Equation" r:id="rId2" imgW="1243584" imgH="543658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3E7DD8-0A3E-DC51-5AF3-BCF87F918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0270" y="2353444"/>
                        <a:ext cx="1769962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51D32A-67BA-2DF9-2730-9586350FB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60265"/>
              </p:ext>
            </p:extLst>
          </p:nvPr>
        </p:nvGraphicFramePr>
        <p:xfrm>
          <a:off x="2937885" y="2353821"/>
          <a:ext cx="1797086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2744" imgH="543658" progId="Equation.DSMT4">
                  <p:embed/>
                </p:oleObj>
              </mc:Choice>
              <mc:Fallback>
                <p:oleObj name="Equation" r:id="rId4" imgW="1262744" imgH="543658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51D32A-67BA-2DF9-2730-9586350FB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7885" y="2353821"/>
                        <a:ext cx="1797086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2D05D34-CC55-C33F-0FC5-A9279AFCC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87106"/>
              </p:ext>
            </p:extLst>
          </p:nvPr>
        </p:nvGraphicFramePr>
        <p:xfrm>
          <a:off x="5252623" y="2353821"/>
          <a:ext cx="1417325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4867" imgH="543658" progId="Equation.DSMT4">
                  <p:embed/>
                </p:oleObj>
              </mc:Choice>
              <mc:Fallback>
                <p:oleObj name="Equation" r:id="rId6" imgW="994867" imgH="54365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2D05D34-CC55-C33F-0FC5-A9279AFCC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2623" y="2353821"/>
                        <a:ext cx="1417325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3CF9A18-E5E0-65AE-9F96-0EEEE04A0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73617"/>
              </p:ext>
            </p:extLst>
          </p:nvPr>
        </p:nvGraphicFramePr>
        <p:xfrm>
          <a:off x="7457031" y="2364123"/>
          <a:ext cx="2314737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6058" imgH="543658" progId="Equation.DSMT4">
                  <p:embed/>
                </p:oleObj>
              </mc:Choice>
              <mc:Fallback>
                <p:oleObj name="Equation" r:id="rId8" imgW="1626058" imgH="543658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3CF9A18-E5E0-65AE-9F96-0EEEE04A0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7031" y="2364123"/>
                        <a:ext cx="2314737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92B86F5-5369-CDDB-5104-22B861CC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642" y="4421680"/>
          <a:ext cx="5188164" cy="161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1091880" progId="Equation.DSMT4">
                  <p:embed/>
                </p:oleObj>
              </mc:Choice>
              <mc:Fallback>
                <p:oleObj name="Equation" r:id="rId10" imgW="3504960" imgH="1091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92B86F5-5369-CDDB-5104-22B861CC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9642" y="4421680"/>
                        <a:ext cx="5188164" cy="161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D5185CC3-4529-EE18-0F5D-06FBD9AEB02C}"/>
              </a:ext>
            </a:extLst>
          </p:cNvPr>
          <p:cNvSpPr txBox="1"/>
          <p:nvPr/>
        </p:nvSpPr>
        <p:spPr>
          <a:xfrm>
            <a:off x="-34414" y="3455022"/>
            <a:ext cx="11735183" cy="7775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ộ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ề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ất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o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ỗi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â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ồ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ụ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19BE503-60D8-D781-3EE7-670E4833035D}"/>
              </a:ext>
            </a:extLst>
          </p:cNvPr>
          <p:cNvSpPr txBox="1"/>
          <p:nvPr/>
        </p:nvSpPr>
        <p:spPr>
          <a:xfrm>
            <a:off x="69134" y="1715047"/>
            <a:ext cx="12122866" cy="416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ống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72EA9ED-26A8-0EBE-5AD8-3424DA089EDC}"/>
              </a:ext>
            </a:extLst>
          </p:cNvPr>
          <p:cNvSpPr txBox="1"/>
          <p:nvPr/>
        </p:nvSpPr>
        <p:spPr>
          <a:xfrm>
            <a:off x="313436" y="1052420"/>
            <a:ext cx="10765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ả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ỏng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ựa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ên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ọc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4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4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223832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B6E99D-B7D5-A5E6-562B-5B1CD0EEA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FD30D5-4D07-D8B9-16E8-AD25691D5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81000"/>
              </p:ext>
            </p:extLst>
          </p:nvPr>
        </p:nvGraphicFramePr>
        <p:xfrm>
          <a:off x="565225" y="3600316"/>
          <a:ext cx="3074619" cy="112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0741" imgH="801788" progId="Equation.DSMT4">
                  <p:embed/>
                </p:oleObj>
              </mc:Choice>
              <mc:Fallback>
                <p:oleObj name="Equation" r:id="rId2" imgW="2200741" imgH="80178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FD30D5-4D07-D8B9-16E8-AD25691D5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25" y="3600316"/>
                        <a:ext cx="3074619" cy="112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79F946-29D9-6B47-5DB1-7584C4AC0BB4}"/>
              </a:ext>
            </a:extLst>
          </p:cNvPr>
          <p:cNvSpPr txBox="1"/>
          <p:nvPr/>
        </p:nvSpPr>
        <p:spPr>
          <a:xfrm>
            <a:off x="321219" y="2857574"/>
            <a:ext cx="55811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ạ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ể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ắ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é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pic>
        <p:nvPicPr>
          <p:cNvPr id="9" name="Picture 8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4842DC46-FD6C-DA03-AB6E-B002D1C3D26C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906508" y="2036280"/>
            <a:ext cx="4500005" cy="366821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EC96701-CC1B-17A7-023C-401B5C9DF1E9}"/>
              </a:ext>
            </a:extLst>
          </p:cNvPr>
          <p:cNvSpPr txBox="1"/>
          <p:nvPr/>
        </p:nvSpPr>
        <p:spPr>
          <a:xfrm>
            <a:off x="7141615" y="5753334"/>
            <a:ext cx="40297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7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ỹ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ạo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endParaRPr lang="en-US" sz="1800" i="1">
              <a:solidFill>
                <a:srgbClr val="404040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2C19A8-5C4D-679D-5EE7-B1EDA9235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34540"/>
              </p:ext>
            </p:extLst>
          </p:nvPr>
        </p:nvGraphicFramePr>
        <p:xfrm>
          <a:off x="565226" y="1941880"/>
          <a:ext cx="6303740" cy="6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9504" imgH="438748" progId="Equation.DSMT4">
                  <p:embed/>
                </p:oleObj>
              </mc:Choice>
              <mc:Fallback>
                <p:oleObj name="Equation" r:id="rId5" imgW="4189504" imgH="43874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2C19A8-5C4D-679D-5EE7-B1EDA9235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26" y="1941880"/>
                        <a:ext cx="6303740" cy="659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DC57378-41F3-D43D-AEF1-238494B61BC1}"/>
              </a:ext>
            </a:extLst>
          </p:cNvPr>
          <p:cNvSpPr txBox="1"/>
          <p:nvPr/>
        </p:nvSpPr>
        <p:spPr>
          <a:xfrm>
            <a:off x="312738" y="1189895"/>
            <a:ext cx="748185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ờ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a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ỏ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 =160s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ỹ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ạ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uố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C0E63D98-DEEF-4BB7-16B1-B368ACCE4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 </a:t>
            </a:r>
          </a:p>
        </p:txBody>
      </p:sp>
    </p:spTree>
    <p:extLst>
      <p:ext uri="{BB962C8B-B14F-4D97-AF65-F5344CB8AC3E}">
        <p14:creationId xmlns:p14="http://schemas.microsoft.com/office/powerpoint/2010/main" val="1198751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8DE163-D51C-B011-2A81-01E9A0301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D7C62638-782B-CF81-11B7-5213C5372156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787612" y="1553337"/>
            <a:ext cx="4482363" cy="3751325"/>
          </a:xfrm>
          <a:prstGeom prst="rect">
            <a:avLst/>
          </a:prstGeom>
        </p:spPr>
      </p:pic>
      <p:pic>
        <p:nvPicPr>
          <p:cNvPr id="9" name="Picture 8" descr="Graphical user interface, chart, application, table&#10;&#10;Description automatically generated">
            <a:extLst>
              <a:ext uri="{FF2B5EF4-FFF2-40B4-BE49-F238E27FC236}">
                <a16:creationId xmlns:a16="http://schemas.microsoft.com/office/drawing/2014/main" id="{BA219720-819A-7FAC-BD61-F60580F28222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520066" y="1553337"/>
            <a:ext cx="4729407" cy="3751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AA4D9F9-8ACF-616B-F213-3B79CEE68AB4}"/>
              </a:ext>
            </a:extLst>
          </p:cNvPr>
          <p:cNvSpPr txBox="1"/>
          <p:nvPr/>
        </p:nvSpPr>
        <p:spPr>
          <a:xfrm>
            <a:off x="52995" y="572671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8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ài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B12B55-EFCA-2482-019A-F5A3E4E1EC57}"/>
              </a:ext>
            </a:extLst>
          </p:cNvPr>
          <p:cNvSpPr txBox="1"/>
          <p:nvPr/>
        </p:nvSpPr>
        <p:spPr>
          <a:xfrm>
            <a:off x="5907790" y="572671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9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ó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40016EE-3927-9BE0-E0DA-00ED5C59E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</a:t>
            </a:r>
          </a:p>
        </p:txBody>
      </p:sp>
    </p:spTree>
    <p:extLst>
      <p:ext uri="{BB962C8B-B14F-4D97-AF65-F5344CB8AC3E}">
        <p14:creationId xmlns:p14="http://schemas.microsoft.com/office/powerpoint/2010/main" val="29001640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529773-89CE-2C33-6A03-4A1B5BF36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91076A-A3AD-44EA-F6C2-5584799B76DB}"/>
              </a:ext>
            </a:extLst>
          </p:cNvPr>
          <p:cNvSpPr txBox="1"/>
          <p:nvPr/>
        </p:nvSpPr>
        <p:spPr>
          <a:xfrm>
            <a:off x="312738" y="5033343"/>
            <a:ext cx="3400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0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x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D7028E5-112D-0198-6586-D9A63D73ACE1}"/>
              </a:ext>
            </a:extLst>
          </p:cNvPr>
          <p:cNvSpPr txBox="1"/>
          <p:nvPr/>
        </p:nvSpPr>
        <p:spPr>
          <a:xfrm>
            <a:off x="4395926" y="5072884"/>
            <a:ext cx="3400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1: Sai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yref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5DBF85-E6D8-E212-5B3B-4255689AB746}"/>
              </a:ext>
            </a:extLst>
          </p:cNvPr>
          <p:cNvSpPr txBox="1"/>
          <p:nvPr/>
        </p:nvSpPr>
        <p:spPr>
          <a:xfrm>
            <a:off x="8070668" y="5098501"/>
            <a:ext cx="4229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2: Sai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iref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hi</a:t>
            </a:r>
          </a:p>
        </p:txBody>
      </p:sp>
      <p:pic>
        <p:nvPicPr>
          <p:cNvPr id="22" name="Picture 21" descr="Chart, line chart&#10;&#10;Description automatically generated">
            <a:extLst>
              <a:ext uri="{FF2B5EF4-FFF2-40B4-BE49-F238E27FC236}">
                <a16:creationId xmlns:a16="http://schemas.microsoft.com/office/drawing/2014/main" id="{C18B9148-130B-6D44-96F7-C3871F5E4917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3177"/>
            <a:ext cx="3869634" cy="3300166"/>
          </a:xfrm>
          <a:prstGeom prst="rect">
            <a:avLst/>
          </a:prstGeom>
        </p:spPr>
      </p:pic>
      <p:pic>
        <p:nvPicPr>
          <p:cNvPr id="23" name="Picture 22" descr="Chart, line chart&#10;&#10;Description automatically generated">
            <a:extLst>
              <a:ext uri="{FF2B5EF4-FFF2-40B4-BE49-F238E27FC236}">
                <a16:creationId xmlns:a16="http://schemas.microsoft.com/office/drawing/2014/main" id="{118A55B3-9F29-4650-6DF9-4E7CCCDFC9E8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038430" y="1723875"/>
            <a:ext cx="3869633" cy="3300166"/>
          </a:xfrm>
          <a:prstGeom prst="rect">
            <a:avLst/>
          </a:prstGeom>
        </p:spPr>
      </p:pic>
      <p:pic>
        <p:nvPicPr>
          <p:cNvPr id="24" name="Picture 23" descr="Chart, line chart&#10;&#10;Description automatically generated">
            <a:extLst>
              <a:ext uri="{FF2B5EF4-FFF2-40B4-BE49-F238E27FC236}">
                <a16:creationId xmlns:a16="http://schemas.microsoft.com/office/drawing/2014/main" id="{E718C6EE-AE51-9933-92E6-9F1F7160CAEE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8250620" y="1733176"/>
            <a:ext cx="3869633" cy="3300166"/>
          </a:xfrm>
          <a:prstGeom prst="rect">
            <a:avLst/>
          </a:prstGeom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778FCB33-7C14-7FD5-8D4C-E519FBD26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</a:t>
            </a:r>
          </a:p>
        </p:txBody>
      </p:sp>
    </p:spTree>
    <p:extLst>
      <p:ext uri="{BB962C8B-B14F-4D97-AF65-F5344CB8AC3E}">
        <p14:creationId xmlns:p14="http://schemas.microsoft.com/office/powerpoint/2010/main" val="37210321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Text&#10;&#10;Description automatically generated">
            <a:extLst>
              <a:ext uri="{FF2B5EF4-FFF2-40B4-BE49-F238E27FC236}">
                <a16:creationId xmlns:a16="http://schemas.microsoft.com/office/drawing/2014/main" id="{67FB4AA9-E9AF-4CE0-A0DC-99D7952890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012" y="317039"/>
            <a:ext cx="2576374" cy="936215"/>
          </a:xfrm>
          <a:prstGeom prst="rect">
            <a:avLst/>
          </a:prstGeom>
        </p:spPr>
      </p:pic>
      <p:sp>
        <p:nvSpPr>
          <p:cNvPr id="11" name="Title 6">
            <a:extLst>
              <a:ext uri="{FF2B5EF4-FFF2-40B4-BE49-F238E27FC236}">
                <a16:creationId xmlns:a16="http://schemas.microsoft.com/office/drawing/2014/main" id="{FF8BDF70-CFA6-4031-86B7-31F910D8115D}"/>
              </a:ext>
            </a:extLst>
          </p:cNvPr>
          <p:cNvSpPr txBox="1">
            <a:spLocks/>
          </p:cNvSpPr>
          <p:nvPr/>
        </p:nvSpPr>
        <p:spPr>
          <a:xfrm>
            <a:off x="1071989" y="1909815"/>
            <a:ext cx="6882791" cy="8487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/>
              <a:t>ĐỒ ÁN TỐT NGHIỆP</a:t>
            </a:r>
          </a:p>
        </p:txBody>
      </p:sp>
      <p:sp>
        <p:nvSpPr>
          <p:cNvPr id="12" name="Title 6">
            <a:extLst>
              <a:ext uri="{FF2B5EF4-FFF2-40B4-BE49-F238E27FC236}">
                <a16:creationId xmlns:a16="http://schemas.microsoft.com/office/drawing/2014/main" id="{A4ACF486-B7D8-4A5A-B633-83527A2F99E2}"/>
              </a:ext>
            </a:extLst>
          </p:cNvPr>
          <p:cNvSpPr txBox="1">
            <a:spLocks/>
          </p:cNvSpPr>
          <p:nvPr/>
        </p:nvSpPr>
        <p:spPr>
          <a:xfrm>
            <a:off x="1071989" y="4326337"/>
            <a:ext cx="8551405" cy="106240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400" b="0" err="1"/>
              <a:t>Giảng</a:t>
            </a:r>
            <a:r>
              <a:rPr lang="en-US" sz="2400" b="0"/>
              <a:t> </a:t>
            </a:r>
            <a:r>
              <a:rPr lang="en-US" sz="2400" b="0" err="1"/>
              <a:t>viên</a:t>
            </a:r>
            <a:r>
              <a:rPr lang="en-US" sz="2400" b="0"/>
              <a:t> </a:t>
            </a:r>
            <a:r>
              <a:rPr lang="en-US" sz="2400" b="0" err="1"/>
              <a:t>hướng</a:t>
            </a:r>
            <a:r>
              <a:rPr lang="en-US" sz="2400" b="0"/>
              <a:t> </a:t>
            </a:r>
            <a:r>
              <a:rPr lang="en-US" sz="2400" b="0" err="1"/>
              <a:t>dẫn</a:t>
            </a:r>
            <a:r>
              <a:rPr lang="en-US" sz="2400" b="0"/>
              <a:t>: 	TS. </a:t>
            </a:r>
            <a:r>
              <a:rPr lang="en-US" sz="2400" b="0" err="1"/>
              <a:t>Đào</a:t>
            </a:r>
            <a:r>
              <a:rPr lang="en-US" sz="2400" b="0"/>
              <a:t> </a:t>
            </a:r>
            <a:r>
              <a:rPr lang="en-US" sz="2400" b="0" err="1"/>
              <a:t>Phương</a:t>
            </a:r>
            <a:r>
              <a:rPr lang="en-US" sz="2400" b="0"/>
              <a:t> Nam</a:t>
            </a:r>
          </a:p>
          <a:p>
            <a:r>
              <a:rPr lang="en-US" sz="2400" b="0" err="1"/>
              <a:t>Sinh</a:t>
            </a:r>
            <a:r>
              <a:rPr lang="en-US" sz="2400" b="0"/>
              <a:t> </a:t>
            </a:r>
            <a:r>
              <a:rPr lang="en-US" sz="2400" b="0" err="1"/>
              <a:t>viên</a:t>
            </a:r>
            <a:r>
              <a:rPr lang="en-US" sz="2400" b="0"/>
              <a:t> </a:t>
            </a:r>
            <a:r>
              <a:rPr lang="en-US" sz="2400" b="0" err="1"/>
              <a:t>thực</a:t>
            </a:r>
            <a:r>
              <a:rPr lang="en-US" sz="2400" b="0"/>
              <a:t> </a:t>
            </a:r>
            <a:r>
              <a:rPr lang="en-US" sz="2400" b="0" err="1"/>
              <a:t>hiện</a:t>
            </a:r>
            <a:r>
              <a:rPr lang="en-US" sz="2400" b="0"/>
              <a:t>: 		</a:t>
            </a:r>
            <a:r>
              <a:rPr lang="en-US" sz="2400" b="0" err="1"/>
              <a:t>Trần</a:t>
            </a:r>
            <a:r>
              <a:rPr lang="en-US" sz="2400" b="0"/>
              <a:t> </a:t>
            </a:r>
            <a:r>
              <a:rPr lang="en-US" sz="2400" b="0" err="1"/>
              <a:t>Việt</a:t>
            </a:r>
            <a:r>
              <a:rPr lang="en-US" sz="2400" b="0"/>
              <a:t> </a:t>
            </a:r>
            <a:r>
              <a:rPr lang="en-US" sz="2400" b="0" err="1"/>
              <a:t>Hoàng</a:t>
            </a:r>
            <a:r>
              <a:rPr lang="en-US" sz="2400" b="0"/>
              <a:t> – 20173898</a:t>
            </a:r>
          </a:p>
          <a:p>
            <a:r>
              <a:rPr lang="en-US" sz="2400" b="0"/>
              <a:t>				</a:t>
            </a:r>
            <a:r>
              <a:rPr lang="en-US" sz="2400" b="0" err="1"/>
              <a:t>Nguyễn</a:t>
            </a:r>
            <a:r>
              <a:rPr lang="en-US" sz="2400" b="0"/>
              <a:t> </a:t>
            </a:r>
            <a:r>
              <a:rPr lang="en-US" sz="2400" b="0" err="1"/>
              <a:t>Hồng</a:t>
            </a:r>
            <a:r>
              <a:rPr lang="en-US" sz="2400" b="0"/>
              <a:t> </a:t>
            </a:r>
            <a:r>
              <a:rPr lang="en-US" sz="2400" b="0" err="1"/>
              <a:t>Hải</a:t>
            </a:r>
            <a:r>
              <a:rPr lang="en-US" sz="2400" b="0"/>
              <a:t> - 20173822</a:t>
            </a:r>
          </a:p>
          <a:p>
            <a:endParaRPr lang="en-US" sz="2400" b="0"/>
          </a:p>
          <a:p>
            <a:endParaRPr lang="en-US" sz="2400" b="0"/>
          </a:p>
          <a:p>
            <a:endParaRPr lang="en-US" sz="2400" b="0"/>
          </a:p>
        </p:txBody>
      </p:sp>
      <p:sp>
        <p:nvSpPr>
          <p:cNvPr id="2" name="Title 6">
            <a:extLst>
              <a:ext uri="{FF2B5EF4-FFF2-40B4-BE49-F238E27FC236}">
                <a16:creationId xmlns:a16="http://schemas.microsoft.com/office/drawing/2014/main" id="{C0475DA5-5797-81FA-9F3F-8CADA534DA3D}"/>
              </a:ext>
            </a:extLst>
          </p:cNvPr>
          <p:cNvSpPr txBox="1">
            <a:spLocks/>
          </p:cNvSpPr>
          <p:nvPr/>
        </p:nvSpPr>
        <p:spPr>
          <a:xfrm>
            <a:off x="1071989" y="3118076"/>
            <a:ext cx="8376811" cy="84879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2800" err="1"/>
              <a:t>Đề</a:t>
            </a:r>
            <a:r>
              <a:rPr lang="en-US" sz="2800"/>
              <a:t> </a:t>
            </a:r>
            <a:r>
              <a:rPr lang="en-US" sz="2800" err="1"/>
              <a:t>tài</a:t>
            </a:r>
            <a:r>
              <a:rPr lang="en-US" sz="2800"/>
              <a:t>: </a:t>
            </a:r>
            <a:r>
              <a:rPr lang="en-US" sz="2800" err="1"/>
              <a:t>Thiết</a:t>
            </a:r>
            <a:r>
              <a:rPr lang="en-US" sz="2800"/>
              <a:t> </a:t>
            </a:r>
            <a:r>
              <a:rPr lang="en-US" sz="2800" err="1"/>
              <a:t>kế</a:t>
            </a:r>
            <a:r>
              <a:rPr lang="en-US" sz="2800"/>
              <a:t> </a:t>
            </a:r>
            <a:r>
              <a:rPr lang="en-US" sz="2800" err="1"/>
              <a:t>hệ</a:t>
            </a:r>
            <a:r>
              <a:rPr lang="en-US" sz="2800"/>
              <a:t> </a:t>
            </a:r>
            <a:r>
              <a:rPr lang="en-US" sz="2800" err="1"/>
              <a:t>thống</a:t>
            </a:r>
            <a:r>
              <a:rPr lang="en-US" sz="2800"/>
              <a:t> </a:t>
            </a:r>
            <a:r>
              <a:rPr lang="en-US" sz="2800" err="1"/>
              <a:t>điều</a:t>
            </a:r>
            <a:r>
              <a:rPr lang="en-US" sz="2800"/>
              <a:t> </a:t>
            </a:r>
            <a:r>
              <a:rPr lang="en-US" sz="2800" err="1"/>
              <a:t>khiển</a:t>
            </a:r>
            <a:r>
              <a:rPr lang="en-US" sz="2800"/>
              <a:t> </a:t>
            </a:r>
            <a:r>
              <a:rPr lang="en-US" sz="2800" err="1"/>
              <a:t>bám</a:t>
            </a:r>
            <a:r>
              <a:rPr lang="en-US" sz="2800"/>
              <a:t> </a:t>
            </a:r>
            <a:r>
              <a:rPr lang="en-US" sz="2800" err="1"/>
              <a:t>quỹ</a:t>
            </a:r>
            <a:r>
              <a:rPr lang="en-US" sz="2800"/>
              <a:t> </a:t>
            </a:r>
            <a:r>
              <a:rPr lang="en-US" sz="2800" err="1"/>
              <a:t>đạo</a:t>
            </a:r>
            <a:r>
              <a:rPr lang="en-US" sz="2800"/>
              <a:t> </a:t>
            </a:r>
            <a:r>
              <a:rPr lang="en-US" sz="2800" err="1"/>
              <a:t>cho</a:t>
            </a:r>
            <a:r>
              <a:rPr lang="en-US" sz="2800"/>
              <a:t> </a:t>
            </a:r>
            <a:r>
              <a:rPr lang="en-US" sz="2800" err="1"/>
              <a:t>xe</a:t>
            </a:r>
            <a:r>
              <a:rPr lang="en-US" sz="2800"/>
              <a:t> </a:t>
            </a:r>
            <a:r>
              <a:rPr lang="en-US" sz="2800" err="1"/>
              <a:t>tự</a:t>
            </a:r>
            <a:r>
              <a:rPr lang="en-US" sz="2800"/>
              <a:t> </a:t>
            </a:r>
            <a:r>
              <a:rPr lang="en-US" sz="2800" err="1"/>
              <a:t>hành</a:t>
            </a:r>
            <a:r>
              <a:rPr lang="en-US" sz="2800"/>
              <a:t> </a:t>
            </a:r>
            <a:r>
              <a:rPr lang="en-US" sz="2800" err="1"/>
              <a:t>có</a:t>
            </a:r>
            <a:r>
              <a:rPr lang="en-US" sz="2800"/>
              <a:t> </a:t>
            </a:r>
            <a:r>
              <a:rPr lang="en-US" sz="2800" err="1"/>
              <a:t>xét</a:t>
            </a:r>
            <a:r>
              <a:rPr lang="en-US" sz="2800"/>
              <a:t> </a:t>
            </a:r>
            <a:r>
              <a:rPr lang="en-US" sz="2800" err="1"/>
              <a:t>đến</a:t>
            </a:r>
            <a:r>
              <a:rPr lang="en-US" sz="2800"/>
              <a:t> </a:t>
            </a:r>
            <a:r>
              <a:rPr lang="en-US" sz="2800" err="1"/>
              <a:t>ràng</a:t>
            </a:r>
            <a:r>
              <a:rPr lang="en-US" sz="2800"/>
              <a:t> </a:t>
            </a:r>
            <a:r>
              <a:rPr lang="en-US" sz="2800" err="1"/>
              <a:t>buộc</a:t>
            </a:r>
            <a:r>
              <a:rPr lang="en-US" sz="2800"/>
              <a:t> </a:t>
            </a:r>
            <a:r>
              <a:rPr lang="en-US" sz="2800" err="1"/>
              <a:t>tốc</a:t>
            </a:r>
            <a:r>
              <a:rPr lang="en-US" sz="2800"/>
              <a:t> </a:t>
            </a:r>
            <a:r>
              <a:rPr lang="en-US" sz="2800" err="1"/>
              <a:t>độ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743172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5A8129-4B42-15EA-8195-86E7C56F9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7A58855C-68EE-EC2D-254B-8E090F40AA5B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16834" y="1676926"/>
            <a:ext cx="4174435" cy="3266133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8FFF5363-D3C4-6228-7733-1864799B84C6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608424" y="1673109"/>
            <a:ext cx="4174435" cy="326613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097AEE6-8E15-EE7D-30B5-00AD74312DD5}"/>
              </a:ext>
            </a:extLst>
          </p:cNvPr>
          <p:cNvSpPr txBox="1"/>
          <p:nvPr/>
        </p:nvSpPr>
        <p:spPr>
          <a:xfrm>
            <a:off x="5647641" y="517091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4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ệ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654DF7-B535-B401-D3C8-113A162DEE92}"/>
              </a:ext>
            </a:extLst>
          </p:cNvPr>
          <p:cNvSpPr txBox="1"/>
          <p:nvPr/>
        </p:nvSpPr>
        <p:spPr>
          <a:xfrm>
            <a:off x="675538" y="5170911"/>
            <a:ext cx="38570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3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Lyapunov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585B2D83-AD9F-A0A3-2863-31860BC6D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3: </a:t>
            </a:r>
            <a:r>
              <a:rPr lang="en-US" err="1"/>
              <a:t>Thuật</a:t>
            </a:r>
            <a:r>
              <a:rPr lang="en-US"/>
              <a:t> </a:t>
            </a:r>
            <a:r>
              <a:rPr lang="en-US" err="1"/>
              <a:t>toán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Model-Based Control</a:t>
            </a:r>
          </a:p>
        </p:txBody>
      </p:sp>
    </p:spTree>
    <p:extLst>
      <p:ext uri="{BB962C8B-B14F-4D97-AF65-F5344CB8AC3E}">
        <p14:creationId xmlns:p14="http://schemas.microsoft.com/office/powerpoint/2010/main" val="217124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9CAB07-B0CD-4712-9734-2D3CBC725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39C6F49-1887-4BE4-A583-FB79B8A22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BE0A53-1CB9-4E6A-6301-E710D1A827E7}"/>
              </a:ext>
            </a:extLst>
          </p:cNvPr>
          <p:cNvSpPr txBox="1"/>
          <p:nvPr/>
        </p:nvSpPr>
        <p:spPr>
          <a:xfrm>
            <a:off x="424071" y="861392"/>
            <a:ext cx="42539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1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iều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pic>
        <p:nvPicPr>
          <p:cNvPr id="6" name="Picture 5" descr="A picture containing text, clock, gauge&#10;&#10;Description automatically generated">
            <a:extLst>
              <a:ext uri="{FF2B5EF4-FFF2-40B4-BE49-F238E27FC236}">
                <a16:creationId xmlns:a16="http://schemas.microsoft.com/office/drawing/2014/main" id="{398E5E46-C683-54F2-3679-C47FD29FCD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736" y="2229367"/>
            <a:ext cx="4901619" cy="20245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78D3A96-9D9E-5943-F885-34EC62FE9E40}"/>
              </a:ext>
            </a:extLst>
          </p:cNvPr>
          <p:cNvSpPr txBox="1"/>
          <p:nvPr/>
        </p:nvSpPr>
        <p:spPr>
          <a:xfrm>
            <a:off x="6235545" y="453524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5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ơ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ối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ột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iề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endParaRPr lang="en-US" sz="1800" i="1">
              <a:solidFill>
                <a:srgbClr val="404040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89E033A-5559-1719-31C6-2E026FDED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52462"/>
              </p:ext>
            </p:extLst>
          </p:nvPr>
        </p:nvGraphicFramePr>
        <p:xfrm>
          <a:off x="2682532" y="1829055"/>
          <a:ext cx="1995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89E033A-5559-1719-31C6-2E026FDED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532" y="1829055"/>
                        <a:ext cx="19954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D16B105-8C07-15B4-5BE7-58A028442FF2}"/>
              </a:ext>
            </a:extLst>
          </p:cNvPr>
          <p:cNvSpPr txBox="1"/>
          <p:nvPr/>
        </p:nvSpPr>
        <p:spPr>
          <a:xfrm>
            <a:off x="159026" y="1895061"/>
            <a:ext cx="233238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é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897BDE-1511-263D-2844-D808D72CD777}"/>
              </a:ext>
            </a:extLst>
          </p:cNvPr>
          <p:cNvSpPr txBox="1"/>
          <p:nvPr/>
        </p:nvSpPr>
        <p:spPr>
          <a:xfrm>
            <a:off x="159025" y="2667119"/>
            <a:ext cx="24155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é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ọ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3B877A9-E7F7-8B28-96AF-CCD411A7E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85021"/>
              </p:ext>
            </p:extLst>
          </p:nvPr>
        </p:nvGraphicFramePr>
        <p:xfrm>
          <a:off x="2682532" y="2663041"/>
          <a:ext cx="241558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5218" imgH="314731" progId="Equation.DSMT4">
                  <p:embed/>
                </p:oleObj>
              </mc:Choice>
              <mc:Fallback>
                <p:oleObj name="Equation" r:id="rId5" imgW="1645218" imgH="31473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3B877A9-E7F7-8B28-96AF-CCD411A7E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532" y="2663041"/>
                        <a:ext cx="2415581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73D5BA-627C-52BC-A378-2A110E1A8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75376"/>
              </p:ext>
            </p:extLst>
          </p:nvPr>
        </p:nvGraphicFramePr>
        <p:xfrm>
          <a:off x="2682532" y="3401994"/>
          <a:ext cx="179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749160" progId="Equation.DSMT4">
                  <p:embed/>
                </p:oleObj>
              </mc:Choice>
              <mc:Fallback>
                <p:oleObj name="Equation" r:id="rId7" imgW="1244520" imgH="749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73D5BA-627C-52BC-A378-2A110E1A8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532" y="3401994"/>
                        <a:ext cx="1790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FDC88F8-27D3-47EE-7EBC-C0FA593BA706}"/>
              </a:ext>
            </a:extLst>
          </p:cNvPr>
          <p:cNvSpPr txBox="1"/>
          <p:nvPr/>
        </p:nvSpPr>
        <p:spPr>
          <a:xfrm>
            <a:off x="159026" y="3571459"/>
            <a:ext cx="199988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net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37F111-173B-6AB0-9CA8-3F9F74DDD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61067"/>
              </p:ext>
            </p:extLst>
          </p:nvPr>
        </p:nvGraphicFramePr>
        <p:xfrm>
          <a:off x="2690007" y="4720175"/>
          <a:ext cx="1219897" cy="47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8671" imgH="267142" progId="Equation.DSMT4">
                  <p:embed/>
                </p:oleObj>
              </mc:Choice>
              <mc:Fallback>
                <p:oleObj name="Equation" r:id="rId9" imgW="688671" imgH="26714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37F111-173B-6AB0-9CA8-3F9F74DDDB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0007" y="4720175"/>
                        <a:ext cx="1219897" cy="472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020C433-7A95-6EFE-5D77-ECAB2435DD0B}"/>
              </a:ext>
            </a:extLst>
          </p:cNvPr>
          <p:cNvSpPr txBox="1"/>
          <p:nvPr/>
        </p:nvSpPr>
        <p:spPr>
          <a:xfrm>
            <a:off x="159025" y="4717603"/>
            <a:ext cx="264513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A33D325-4CAA-49B8-199A-0CC271D7A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49039"/>
              </p:ext>
            </p:extLst>
          </p:nvPr>
        </p:nvGraphicFramePr>
        <p:xfrm>
          <a:off x="2574606" y="5231048"/>
          <a:ext cx="606131" cy="36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A33D325-4CAA-49B8-199A-0CC271D7A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06" y="5231048"/>
                        <a:ext cx="606131" cy="363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2992D09-2747-F4EE-0AFC-64B8EAF9AA1C}"/>
              </a:ext>
            </a:extLst>
          </p:cNvPr>
          <p:cNvSpPr txBox="1"/>
          <p:nvPr/>
        </p:nvSpPr>
        <p:spPr>
          <a:xfrm>
            <a:off x="3180737" y="5205278"/>
            <a:ext cx="3530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íc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oạ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endParaRPr lang="en-US" sz="210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9089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CCFBA1-3DBA-F014-3F69-7E5C5A83F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9A2C8DFF-DD14-4E1A-3949-1D521919E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436" y="78614"/>
            <a:ext cx="11565128" cy="451739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3915CB-A52D-46D2-5065-F92EF5BF5A9B}"/>
              </a:ext>
            </a:extLst>
          </p:cNvPr>
          <p:cNvSpPr txBox="1"/>
          <p:nvPr/>
        </p:nvSpPr>
        <p:spPr>
          <a:xfrm>
            <a:off x="424070" y="861392"/>
            <a:ext cx="6599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yê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âm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(Radial Basis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ucntio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2C40E3-1EDA-C69A-6917-2D6E6B1B5F74}"/>
              </a:ext>
            </a:extLst>
          </p:cNvPr>
          <p:cNvSpPr txBox="1"/>
          <p:nvPr/>
        </p:nvSpPr>
        <p:spPr>
          <a:xfrm>
            <a:off x="424070" y="1419197"/>
            <a:ext cx="92367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o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a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erceptron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ì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yê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â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RBF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ó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ự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á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4A7DC5-D124-4D29-35D9-8FF64A5BB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46579"/>
              </p:ext>
            </p:extLst>
          </p:nvPr>
        </p:nvGraphicFramePr>
        <p:xfrm>
          <a:off x="4812153" y="1881624"/>
          <a:ext cx="17065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19040" progId="Equation.DSMT4">
                  <p:embed/>
                </p:oleObj>
              </mc:Choice>
              <mc:Fallback>
                <p:oleObj name="Equation" r:id="rId2" imgW="13078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4A7DC5-D124-4D29-35D9-8FF64A5BB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2153" y="1881624"/>
                        <a:ext cx="17065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hart, histogram&#10;&#10;Description automatically generated">
            <a:extLst>
              <a:ext uri="{FF2B5EF4-FFF2-40B4-BE49-F238E27FC236}">
                <a16:creationId xmlns:a16="http://schemas.microsoft.com/office/drawing/2014/main" id="{6A2C2A4D-7CCF-CDB2-4B17-1454D99A9B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057" y="2050902"/>
            <a:ext cx="4466908" cy="34252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ADC6B34-500A-A523-F07D-5DCE7A11D196}"/>
              </a:ext>
            </a:extLst>
          </p:cNvPr>
          <p:cNvSpPr txBox="1"/>
          <p:nvPr/>
        </p:nvSpPr>
        <p:spPr>
          <a:xfrm>
            <a:off x="529486" y="1915447"/>
            <a:ext cx="199988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net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FCAE68F-8B5C-D6B6-A2E9-04C9089BC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17553"/>
              </p:ext>
            </p:extLst>
          </p:nvPr>
        </p:nvGraphicFramePr>
        <p:xfrm>
          <a:off x="4812153" y="2531319"/>
          <a:ext cx="1160393" cy="5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68280" progId="Equation.DSMT4">
                  <p:embed/>
                </p:oleObj>
              </mc:Choice>
              <mc:Fallback>
                <p:oleObj name="Equation" r:id="rId5" imgW="736560" imgH="368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FCAE68F-8B5C-D6B6-A2E9-04C9089BCC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153" y="2531319"/>
                        <a:ext cx="1160393" cy="5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8B6BCD0-6960-A81C-E7EB-93FCA4EE88AB}"/>
              </a:ext>
            </a:extLst>
          </p:cNvPr>
          <p:cNvSpPr txBox="1"/>
          <p:nvPr/>
        </p:nvSpPr>
        <p:spPr>
          <a:xfrm>
            <a:off x="529486" y="2694359"/>
            <a:ext cx="42111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uyề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ứ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ấ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27838B-338F-C1FF-4BCC-8DF227A47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28722"/>
              </p:ext>
            </p:extLst>
          </p:nvPr>
        </p:nvGraphicFramePr>
        <p:xfrm>
          <a:off x="4815830" y="3363422"/>
          <a:ext cx="1702885" cy="36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80906" imgH="228928" progId="Equation.DSMT4">
                  <p:embed/>
                </p:oleObj>
              </mc:Choice>
              <mc:Fallback>
                <p:oleObj name="Equation" r:id="rId7" imgW="1080906" imgH="22892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C27838B-338F-C1FF-4BCC-8DF227A47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5830" y="3363422"/>
                        <a:ext cx="1702885" cy="36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75C9B4F-A5CE-989C-517E-29ACD48A0891}"/>
              </a:ext>
            </a:extLst>
          </p:cNvPr>
          <p:cNvSpPr txBox="1"/>
          <p:nvPr/>
        </p:nvSpPr>
        <p:spPr>
          <a:xfrm>
            <a:off x="529486" y="3363422"/>
            <a:ext cx="36410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uyề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ứ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a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D3A702-FBB2-5325-43EC-C5DAA6594CC5}"/>
              </a:ext>
            </a:extLst>
          </p:cNvPr>
          <p:cNvSpPr txBox="1"/>
          <p:nvPr/>
        </p:nvSpPr>
        <p:spPr>
          <a:xfrm>
            <a:off x="6241774" y="552309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6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aussmf</a:t>
            </a:r>
            <a:endParaRPr lang="en-US" sz="1800" i="1">
              <a:solidFill>
                <a:srgbClr val="404040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2930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F0CAEB-1E37-4136-AF3B-BBA69ACEC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C1D03FF8-2057-5026-1DE4-FB887E4DD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935" y="1858170"/>
            <a:ext cx="6478357" cy="30318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79D2EC-714A-E0B9-7E53-9865DA3AF52A}"/>
              </a:ext>
            </a:extLst>
          </p:cNvPr>
          <p:cNvSpPr txBox="1"/>
          <p:nvPr/>
        </p:nvSpPr>
        <p:spPr>
          <a:xfrm>
            <a:off x="7128609" y="5105993"/>
            <a:ext cx="3507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7: </a:t>
            </a:r>
            <a:r>
              <a:rPr lang="en-US" sz="180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180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yên</a:t>
            </a:r>
            <a:r>
              <a:rPr lang="en-US" sz="180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âm</a:t>
            </a:r>
            <a:r>
              <a:rPr lang="en-US" sz="180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RBF</a:t>
            </a:r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0E9DF3-B320-8C15-F8A0-DC84A8E27982}"/>
              </a:ext>
            </a:extLst>
          </p:cNvPr>
          <p:cNvSpPr txBox="1"/>
          <p:nvPr/>
        </p:nvSpPr>
        <p:spPr>
          <a:xfrm>
            <a:off x="313436" y="963429"/>
            <a:ext cx="6599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3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Ứ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RBF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ài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3569FCA-ABDE-0C21-A27A-B680E342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58154"/>
              </p:ext>
            </p:extLst>
          </p:nvPr>
        </p:nvGraphicFramePr>
        <p:xfrm>
          <a:off x="2086080" y="1526861"/>
          <a:ext cx="3684738" cy="87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50" imgH="534285" progId="Equation.DSMT4">
                  <p:embed/>
                </p:oleObj>
              </mc:Choice>
              <mc:Fallback>
                <p:oleObj name="Equation" r:id="rId3" imgW="2247850" imgH="53428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3569FCA-ABDE-0C21-A27A-B680E342D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080" y="1526861"/>
                        <a:ext cx="3684738" cy="87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8F93C2F-8B11-3F19-AA49-8B5AD2808167}"/>
              </a:ext>
            </a:extLst>
          </p:cNvPr>
          <p:cNvSpPr txBox="1"/>
          <p:nvPr/>
        </p:nvSpPr>
        <p:spPr>
          <a:xfrm>
            <a:off x="608999" y="1731346"/>
            <a:ext cx="199988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B9A930-FCB0-6315-84FC-610C0AB3016C}"/>
              </a:ext>
            </a:extLst>
          </p:cNvPr>
          <p:cNvSpPr txBox="1"/>
          <p:nvPr/>
        </p:nvSpPr>
        <p:spPr>
          <a:xfrm>
            <a:off x="522039" y="2671847"/>
            <a:ext cx="38834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uyề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ứ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ấ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10E26DB-9E6D-F126-2BDE-073B87DEA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77168"/>
              </p:ext>
            </p:extLst>
          </p:nvPr>
        </p:nvGraphicFramePr>
        <p:xfrm>
          <a:off x="1352359" y="3248510"/>
          <a:ext cx="39671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10E26DB-9E6D-F126-2BDE-073B87DEA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2359" y="3248510"/>
                        <a:ext cx="396716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4CDF417-D088-5AAB-3F29-B32C9530FFEB}"/>
              </a:ext>
            </a:extLst>
          </p:cNvPr>
          <p:cNvSpPr txBox="1"/>
          <p:nvPr/>
        </p:nvSpPr>
        <p:spPr>
          <a:xfrm>
            <a:off x="516234" y="5292458"/>
            <a:ext cx="17763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C7200A9-B8BF-72C0-CA46-52AC9F3BF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465" y="5290659"/>
          <a:ext cx="178931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9226" imgH="257409" progId="Equation.DSMT4">
                  <p:embed/>
                </p:oleObj>
              </mc:Choice>
              <mc:Fallback>
                <p:oleObj name="Equation" r:id="rId7" imgW="1119226" imgH="25740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C7200A9-B8BF-72C0-CA46-52AC9F3BF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8465" y="5290659"/>
                        <a:ext cx="178931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0DBEF49-6DBD-33F8-98DB-B267939C8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006" y="5836160"/>
          <a:ext cx="710886" cy="37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0794" imgH="219554" progId="Equation.DSMT4">
                  <p:embed/>
                </p:oleObj>
              </mc:Choice>
              <mc:Fallback>
                <p:oleObj name="Equation" r:id="rId9" imgW="420794" imgH="21955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0DBEF49-6DBD-33F8-98DB-B267939C8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3006" y="5836160"/>
                        <a:ext cx="710886" cy="37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B579018-48B8-A817-8B1C-20F5689023B0}"/>
              </a:ext>
            </a:extLst>
          </p:cNvPr>
          <p:cNvSpPr txBox="1"/>
          <p:nvPr/>
        </p:nvSpPr>
        <p:spPr>
          <a:xfrm>
            <a:off x="2941166" y="5818585"/>
            <a:ext cx="789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0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1AB6C28-A68D-F775-C62F-D7C83746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92371"/>
              </p:ext>
            </p:extLst>
          </p:nvPr>
        </p:nvGraphicFramePr>
        <p:xfrm>
          <a:off x="1352359" y="4264534"/>
          <a:ext cx="4059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304560" progId="Equation.DSMT4">
                  <p:embed/>
                </p:oleObj>
              </mc:Choice>
              <mc:Fallback>
                <p:oleObj name="Equation" r:id="rId11" imgW="267948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1AB6C28-A68D-F775-C62F-D7C83746F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2359" y="4264534"/>
                        <a:ext cx="40592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6E73F1D5-8101-365A-67C4-9446E6E011F2}"/>
              </a:ext>
            </a:extLst>
          </p:cNvPr>
          <p:cNvSpPr txBox="1"/>
          <p:nvPr/>
        </p:nvSpPr>
        <p:spPr>
          <a:xfrm>
            <a:off x="516234" y="4288792"/>
            <a:ext cx="7895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7D119C-2840-1034-E188-10E3CFD23B3C}"/>
              </a:ext>
            </a:extLst>
          </p:cNvPr>
          <p:cNvSpPr txBox="1"/>
          <p:nvPr/>
        </p:nvSpPr>
        <p:spPr>
          <a:xfrm>
            <a:off x="470015" y="4704290"/>
            <a:ext cx="4554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ở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RBF</a:t>
            </a:r>
          </a:p>
        </p:txBody>
      </p:sp>
      <p:sp>
        <p:nvSpPr>
          <p:cNvPr id="25" name="Title 2">
            <a:extLst>
              <a:ext uri="{FF2B5EF4-FFF2-40B4-BE49-F238E27FC236}">
                <a16:creationId xmlns:a16="http://schemas.microsoft.com/office/drawing/2014/main" id="{7081626E-82FC-DC38-CF10-85566D0E6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13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91C656-7D10-9B45-4C1A-985455EDF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86571B-B64F-18AC-451B-1DAF96A88FA5}"/>
              </a:ext>
            </a:extLst>
          </p:cNvPr>
          <p:cNvSpPr txBox="1"/>
          <p:nvPr/>
        </p:nvSpPr>
        <p:spPr>
          <a:xfrm>
            <a:off x="313436" y="963429"/>
            <a:ext cx="6599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3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Ứ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RBF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o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ài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F6F5D2-7AE5-28B8-770E-30B8BD0FC40B}"/>
              </a:ext>
            </a:extLst>
          </p:cNvPr>
          <p:cNvSpPr txBox="1"/>
          <p:nvPr/>
        </p:nvSpPr>
        <p:spPr>
          <a:xfrm>
            <a:off x="425983" y="3792423"/>
            <a:ext cx="1011181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M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ậ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ọ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iể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iễ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ở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uậ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íc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F00D25-B940-7CAB-773A-08E43ABF5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864" y="4451238"/>
          <a:ext cx="4556345" cy="57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9042" imgH="362319" progId="Equation.DSMT4">
                  <p:embed/>
                </p:oleObj>
              </mc:Choice>
              <mc:Fallback>
                <p:oleObj name="Equation" r:id="rId2" imgW="2879042" imgH="36231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8F00D25-B940-7CAB-773A-08E43ABF5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1864" y="4451238"/>
                        <a:ext cx="4556345" cy="57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FBBD9F-B629-9958-D72A-192908187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336" y="5214732"/>
          <a:ext cx="1234986" cy="43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3630" imgH="286250" progId="Equation.DSMT4">
                  <p:embed/>
                </p:oleObj>
              </mc:Choice>
              <mc:Fallback>
                <p:oleObj name="Equation" r:id="rId4" imgW="803630" imgH="28625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9FBBD9F-B629-9958-D72A-192908187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2336" y="5214732"/>
                        <a:ext cx="1234986" cy="439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3227CA6-2648-2AEC-48C3-A436BB1E4EBE}"/>
              </a:ext>
            </a:extLst>
          </p:cNvPr>
          <p:cNvSpPr txBox="1"/>
          <p:nvPr/>
        </p:nvSpPr>
        <p:spPr>
          <a:xfrm>
            <a:off x="663573" y="5214732"/>
            <a:ext cx="14025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o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ó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768E70-3052-A26D-C19A-2A461451C774}"/>
              </a:ext>
            </a:extLst>
          </p:cNvPr>
          <p:cNvSpPr txBox="1"/>
          <p:nvPr/>
        </p:nvSpPr>
        <p:spPr>
          <a:xfrm>
            <a:off x="3217321" y="5234338"/>
            <a:ext cx="38049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m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ậ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á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ị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ư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EC0D62-1B44-D4D2-6945-48A2A1CAF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00142"/>
              </p:ext>
            </p:extLst>
          </p:nvPr>
        </p:nvGraphicFramePr>
        <p:xfrm>
          <a:off x="6404745" y="5231378"/>
          <a:ext cx="1234986" cy="4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428" imgH="286250" progId="Equation.DSMT4">
                  <p:embed/>
                </p:oleObj>
              </mc:Choice>
              <mc:Fallback>
                <p:oleObj name="Equation" r:id="rId6" imgW="822428" imgH="28625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EC0D62-1B44-D4D2-6945-48A2A1CAF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4745" y="5231378"/>
                        <a:ext cx="1234986" cy="42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BF38151-3F09-1FF5-A1BC-022D58F4E34D}"/>
              </a:ext>
            </a:extLst>
          </p:cNvPr>
          <p:cNvSpPr txBox="1"/>
          <p:nvPr/>
        </p:nvSpPr>
        <p:spPr>
          <a:xfrm>
            <a:off x="7639731" y="5245026"/>
            <a:ext cx="26504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m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ậ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ằ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B4855E-742C-F372-C6AB-D046326EC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322" y="2148141"/>
          <a:ext cx="3924568" cy="142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1079280" progId="Equation.DSMT4">
                  <p:embed/>
                </p:oleObj>
              </mc:Choice>
              <mc:Fallback>
                <p:oleObj name="Equation" r:id="rId8" imgW="2971800" imgH="1079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B4855E-742C-F372-C6AB-D046326EC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7322" y="2148141"/>
                        <a:ext cx="3924568" cy="1425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AE3B68-BFE6-82E0-27DF-68E363AC1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98865"/>
              </p:ext>
            </p:extLst>
          </p:nvPr>
        </p:nvGraphicFramePr>
        <p:xfrm>
          <a:off x="5902821" y="1683759"/>
          <a:ext cx="888336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2871" imgH="267142" progId="Equation.DSMT4">
                  <p:embed/>
                </p:oleObj>
              </mc:Choice>
              <mc:Fallback>
                <p:oleObj name="Equation" r:id="rId10" imgW="592871" imgH="26714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AE3B68-BFE6-82E0-27DF-68E363AC1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2821" y="1683759"/>
                        <a:ext cx="888336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488023-DC66-4A14-5F46-970760D25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98068"/>
              </p:ext>
            </p:extLst>
          </p:nvPr>
        </p:nvGraphicFramePr>
        <p:xfrm>
          <a:off x="2327081" y="1699386"/>
          <a:ext cx="947875" cy="4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1191" imgH="267142" progId="Equation.DSMT4">
                  <p:embed/>
                </p:oleObj>
              </mc:Choice>
              <mc:Fallback>
                <p:oleObj name="Equation" r:id="rId12" imgW="631191" imgH="26714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488023-DC66-4A14-5F46-970760D25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27081" y="1699386"/>
                        <a:ext cx="947875" cy="40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91564AE-D706-72B4-4435-6778C9AD60D4}"/>
              </a:ext>
            </a:extLst>
          </p:cNvPr>
          <p:cNvSpPr txBox="1"/>
          <p:nvPr/>
        </p:nvSpPr>
        <p:spPr>
          <a:xfrm>
            <a:off x="425983" y="1637633"/>
            <a:ext cx="218202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A3D50C8-9A6E-8013-FEE7-18C16F6BD707}"/>
              </a:ext>
            </a:extLst>
          </p:cNvPr>
          <p:cNvSpPr txBox="1"/>
          <p:nvPr/>
        </p:nvSpPr>
        <p:spPr>
          <a:xfrm>
            <a:off x="3217321" y="1643836"/>
            <a:ext cx="31296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ỉ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ấ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ỉ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27F61F-A715-727D-95D7-0ADA31D28042}"/>
              </a:ext>
            </a:extLst>
          </p:cNvPr>
          <p:cNvSpPr txBox="1"/>
          <p:nvPr/>
        </p:nvSpPr>
        <p:spPr>
          <a:xfrm>
            <a:off x="6791157" y="1619771"/>
            <a:ext cx="331037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ị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ĩ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18" name="Title 2">
            <a:extLst>
              <a:ext uri="{FF2B5EF4-FFF2-40B4-BE49-F238E27FC236}">
                <a16:creationId xmlns:a16="http://schemas.microsoft.com/office/drawing/2014/main" id="{1AAB193D-4231-8BD6-F651-224E754DB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760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9DD752-5834-A033-7A4C-4056CDBFE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16B08E-1882-CE3A-1E9B-C4A3B3695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36178"/>
              </p:ext>
            </p:extLst>
          </p:nvPr>
        </p:nvGraphicFramePr>
        <p:xfrm>
          <a:off x="2185860" y="2996411"/>
          <a:ext cx="6844521" cy="8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571320" progId="Equation.DSMT4">
                  <p:embed/>
                </p:oleObj>
              </mc:Choice>
              <mc:Fallback>
                <p:oleObj name="Equation" r:id="rId2" imgW="452088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16B08E-1882-CE3A-1E9B-C4A3B3695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5860" y="2996411"/>
                        <a:ext cx="6844521" cy="865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B9CE193-A055-F53A-0AB3-77F615BB42D8}"/>
              </a:ext>
            </a:extLst>
          </p:cNvPr>
          <p:cNvSpPr txBox="1"/>
          <p:nvPr/>
        </p:nvSpPr>
        <p:spPr>
          <a:xfrm>
            <a:off x="313435" y="963429"/>
            <a:ext cx="88430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4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uậ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ích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i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ử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69447C-4692-CBDF-15C8-570B26749C89}"/>
              </a:ext>
            </a:extLst>
          </p:cNvPr>
          <p:cNvSpPr txBox="1"/>
          <p:nvPr/>
        </p:nvSpPr>
        <p:spPr>
          <a:xfrm>
            <a:off x="313434" y="1669655"/>
            <a:ext cx="1156582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ối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ả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ở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ên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ta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ề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ất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uật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ích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i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20068D-5EB2-5997-4639-30C46C113099}"/>
              </a:ext>
            </a:extLst>
          </p:cNvPr>
          <p:cNvSpPr txBox="1"/>
          <p:nvPr/>
        </p:nvSpPr>
        <p:spPr>
          <a:xfrm>
            <a:off x="3206110" y="4498597"/>
            <a:ext cx="7895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663604-96DE-C28A-A824-8C8C3DC4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94821"/>
              </p:ext>
            </p:extLst>
          </p:nvPr>
        </p:nvGraphicFramePr>
        <p:xfrm>
          <a:off x="3995659" y="4506291"/>
          <a:ext cx="300083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077" imgH="228928" progId="Equation.DSMT4">
                  <p:embed/>
                </p:oleObj>
              </mc:Choice>
              <mc:Fallback>
                <p:oleObj name="Equation" r:id="rId4" imgW="172077" imgH="22892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663604-96DE-C28A-A824-8C8C3DC49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659" y="4506291"/>
                        <a:ext cx="300083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6C687CA-DA5E-0434-99FD-DAE095C36B01}"/>
              </a:ext>
            </a:extLst>
          </p:cNvPr>
          <p:cNvSpPr txBox="1"/>
          <p:nvPr/>
        </p:nvSpPr>
        <p:spPr>
          <a:xfrm>
            <a:off x="4295742" y="4498597"/>
            <a:ext cx="356415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CA4D3253-59A0-86BD-B672-3C427A367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650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34F432-1091-D233-CAA9-53499F3BF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3E6BEA1-B71D-DF6E-F985-EE498FAD43CD}"/>
              </a:ext>
            </a:extLst>
          </p:cNvPr>
          <p:cNvGrpSpPr>
            <a:grpSpLocks/>
          </p:cNvGrpSpPr>
          <p:nvPr/>
        </p:nvGrpSpPr>
        <p:grpSpPr>
          <a:xfrm>
            <a:off x="2808272" y="3568224"/>
            <a:ext cx="1428828" cy="664900"/>
            <a:chOff x="1972999" y="2264929"/>
            <a:chExt cx="1428828" cy="6649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715D708-5856-5C66-4E26-8CD89778B775}"/>
                </a:ext>
              </a:extLst>
            </p:cNvPr>
            <p:cNvSpPr>
              <a:spLocks/>
            </p:cNvSpPr>
            <p:nvPr/>
          </p:nvSpPr>
          <p:spPr>
            <a:xfrm>
              <a:off x="1972999" y="2264929"/>
              <a:ext cx="1428828" cy="6649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FC8D327-B8C1-46A0-7F93-DA156792B5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2999" y="2264929"/>
            <a:ext cx="1428828" cy="66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680" imgH="596880" progId="Equation.DSMT4">
                    <p:embed/>
                  </p:oleObj>
                </mc:Choice>
                <mc:Fallback>
                  <p:oleObj name="Equation" r:id="rId2" imgW="1282680" imgH="596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5FC8D327-B8C1-46A0-7F93-DA156792B5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72999" y="2264929"/>
                          <a:ext cx="1428828" cy="66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B77B1304-6449-7831-B747-DB4F0E723608}"/>
              </a:ext>
            </a:extLst>
          </p:cNvPr>
          <p:cNvSpPr>
            <a:spLocks/>
          </p:cNvSpPr>
          <p:nvPr/>
        </p:nvSpPr>
        <p:spPr>
          <a:xfrm>
            <a:off x="7995727" y="3706541"/>
            <a:ext cx="721721" cy="3882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MR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2694014-DC9F-05C3-5C31-F861560420F9}"/>
              </a:ext>
            </a:extLst>
          </p:cNvPr>
          <p:cNvSpPr>
            <a:spLocks/>
          </p:cNvSpPr>
          <p:nvPr/>
        </p:nvSpPr>
        <p:spPr>
          <a:xfrm>
            <a:off x="5664702" y="2524112"/>
            <a:ext cx="985415" cy="3882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N Network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784091-6600-511D-4131-91C2B9DCFC42}"/>
              </a:ext>
            </a:extLst>
          </p:cNvPr>
          <p:cNvSpPr>
            <a:spLocks/>
          </p:cNvSpPr>
          <p:nvPr/>
        </p:nvSpPr>
        <p:spPr>
          <a:xfrm>
            <a:off x="5664702" y="3706542"/>
            <a:ext cx="985415" cy="3882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>
                <a:solidFill>
                  <a:schemeClr val="tx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N contro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A7C3C84-951F-595C-3606-B77773FDFE9E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>
          <a:xfrm>
            <a:off x="4237100" y="3900674"/>
            <a:ext cx="142760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AC837175-808A-2382-18E3-AE1C8AD717F6}"/>
              </a:ext>
            </a:extLst>
          </p:cNvPr>
          <p:cNvCxnSpPr>
            <a:cxnSpLocks/>
            <a:endCxn id="10" idx="1"/>
          </p:cNvCxnSpPr>
          <p:nvPr/>
        </p:nvCxnSpPr>
        <p:spPr>
          <a:xfrm rot="5400000" flipH="1" flipV="1">
            <a:off x="4716587" y="2952559"/>
            <a:ext cx="1182429" cy="713801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6C79BB8-6BD3-E787-6863-049DFD54CBC7}"/>
              </a:ext>
            </a:extLst>
          </p:cNvPr>
          <p:cNvCxnSpPr>
            <a:cxnSpLocks/>
            <a:stCxn id="10" idx="2"/>
            <a:endCxn id="11" idx="0"/>
          </p:cNvCxnSpPr>
          <p:nvPr/>
        </p:nvCxnSpPr>
        <p:spPr>
          <a:xfrm>
            <a:off x="6157410" y="2912375"/>
            <a:ext cx="0" cy="7941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or: Elbow 14">
            <a:extLst>
              <a:ext uri="{FF2B5EF4-FFF2-40B4-BE49-F238E27FC236}">
                <a16:creationId xmlns:a16="http://schemas.microsoft.com/office/drawing/2014/main" id="{9C28DF71-281A-B676-5930-BED2D45BF3B9}"/>
              </a:ext>
            </a:extLst>
          </p:cNvPr>
          <p:cNvCxnSpPr>
            <a:cxnSpLocks/>
          </p:cNvCxnSpPr>
          <p:nvPr/>
        </p:nvCxnSpPr>
        <p:spPr>
          <a:xfrm>
            <a:off x="5664702" y="2902477"/>
            <a:ext cx="482799" cy="471616"/>
          </a:xfrm>
          <a:prstGeom prst="bentConnector3">
            <a:avLst>
              <a:gd name="adj1" fmla="val -44054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EA8264E-9E4E-C6ED-5B11-D59ABF81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2395"/>
              </p:ext>
            </p:extLst>
          </p:nvPr>
        </p:nvGraphicFramePr>
        <p:xfrm>
          <a:off x="4417232" y="3639417"/>
          <a:ext cx="312576" cy="25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EA8264E-9E4E-C6ED-5B11-D59ABF813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7232" y="3639417"/>
                        <a:ext cx="312576" cy="25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C4FD9B-D3FA-A2E3-785D-DA500A329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47828"/>
              </p:ext>
            </p:extLst>
          </p:nvPr>
        </p:nvGraphicFramePr>
        <p:xfrm>
          <a:off x="6205236" y="2988121"/>
          <a:ext cx="480524" cy="30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90440" progId="Equation.DSMT4">
                  <p:embed/>
                </p:oleObj>
              </mc:Choice>
              <mc:Fallback>
                <p:oleObj name="Equation" r:id="rId6" imgW="3045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C4FD9B-D3FA-A2E3-785D-DA500A329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5236" y="2988121"/>
                        <a:ext cx="480524" cy="30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BE497A5-D77C-032C-B069-DA98D4330A2B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 flipV="1">
            <a:off x="6650117" y="3900673"/>
            <a:ext cx="1345610" cy="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DD81FFA-D1C3-28BF-ED45-AB96F031EF04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8717448" y="3900673"/>
            <a:ext cx="118445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78283A3-DCB2-E38E-01BC-35E35BAA2E91}"/>
              </a:ext>
            </a:extLst>
          </p:cNvPr>
          <p:cNvCxnSpPr>
            <a:cxnSpLocks/>
          </p:cNvCxnSpPr>
          <p:nvPr/>
        </p:nvCxnSpPr>
        <p:spPr>
          <a:xfrm>
            <a:off x="1190631" y="3893383"/>
            <a:ext cx="910889" cy="72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FEE403B0-3128-95BF-FBE0-4B912845DC99}"/>
              </a:ext>
            </a:extLst>
          </p:cNvPr>
          <p:cNvCxnSpPr>
            <a:cxnSpLocks/>
            <a:endCxn id="10" idx="3"/>
          </p:cNvCxnSpPr>
          <p:nvPr/>
        </p:nvCxnSpPr>
        <p:spPr>
          <a:xfrm rot="10800000">
            <a:off x="6650117" y="2718245"/>
            <a:ext cx="2625770" cy="1175141"/>
          </a:xfrm>
          <a:prstGeom prst="bentConnector3">
            <a:avLst>
              <a:gd name="adj1" fmla="val 443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C2020401-D291-FDB4-B1E4-285A86FE12DC}"/>
              </a:ext>
            </a:extLst>
          </p:cNvPr>
          <p:cNvCxnSpPr>
            <a:cxnSpLocks/>
            <a:endCxn id="11" idx="2"/>
          </p:cNvCxnSpPr>
          <p:nvPr/>
        </p:nvCxnSpPr>
        <p:spPr>
          <a:xfrm rot="10800000" flipV="1">
            <a:off x="6157411" y="3900673"/>
            <a:ext cx="3118477" cy="194132"/>
          </a:xfrm>
          <a:prstGeom prst="bentConnector4">
            <a:avLst>
              <a:gd name="adj1" fmla="val 598"/>
              <a:gd name="adj2" fmla="val 435149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6893CDF4-FA7F-C69C-DB20-51308D769EF0}"/>
              </a:ext>
            </a:extLst>
          </p:cNvPr>
          <p:cNvSpPr>
            <a:spLocks/>
          </p:cNvSpPr>
          <p:nvPr/>
        </p:nvSpPr>
        <p:spPr>
          <a:xfrm>
            <a:off x="2110504" y="3759014"/>
            <a:ext cx="278656" cy="268742"/>
          </a:xfrm>
          <a:prstGeom prst="flowChartConnec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CE447F1-6095-2EB9-494A-FA729DE09AA2}"/>
              </a:ext>
            </a:extLst>
          </p:cNvPr>
          <p:cNvCxnSpPr>
            <a:cxnSpLocks/>
            <a:stCxn id="23" idx="6"/>
            <a:endCxn id="7" idx="1"/>
          </p:cNvCxnSpPr>
          <p:nvPr/>
        </p:nvCxnSpPr>
        <p:spPr>
          <a:xfrm>
            <a:off x="2389160" y="3893385"/>
            <a:ext cx="419112" cy="72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A37C8809-F615-B591-AAA3-0EC0A25308CE}"/>
              </a:ext>
            </a:extLst>
          </p:cNvPr>
          <p:cNvCxnSpPr>
            <a:cxnSpLocks/>
            <a:endCxn id="23" idx="4"/>
          </p:cNvCxnSpPr>
          <p:nvPr/>
        </p:nvCxnSpPr>
        <p:spPr>
          <a:xfrm rot="10800000">
            <a:off x="2249833" y="4027757"/>
            <a:ext cx="3897669" cy="723737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C6FF035-3AEA-2480-85EC-21D058C41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10433"/>
              </p:ext>
            </p:extLst>
          </p:nvPr>
        </p:nvGraphicFramePr>
        <p:xfrm>
          <a:off x="1214220" y="3588633"/>
          <a:ext cx="523825" cy="30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90440" progId="Equation.DSMT4">
                  <p:embed/>
                </p:oleObj>
              </mc:Choice>
              <mc:Fallback>
                <p:oleObj name="Equation" r:id="rId8" imgW="33012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C6FF035-3AEA-2480-85EC-21D058C41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4220" y="3588633"/>
                        <a:ext cx="523825" cy="302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0EE1034-25BF-615A-ADFB-FBE4DEBF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80180"/>
              </p:ext>
            </p:extLst>
          </p:nvPr>
        </p:nvGraphicFramePr>
        <p:xfrm>
          <a:off x="6218780" y="4244429"/>
          <a:ext cx="226718" cy="28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26720" progId="Equation.DSMT4">
                  <p:embed/>
                </p:oleObj>
              </mc:Choice>
              <mc:Fallback>
                <p:oleObj name="Equation" r:id="rId10" imgW="101520" imgH="126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0EE1034-25BF-615A-ADFB-FBE4DEBF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8780" y="4244429"/>
                        <a:ext cx="226718" cy="28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1705848-24A0-AF8B-CC94-48AD42ED145D}"/>
              </a:ext>
            </a:extLst>
          </p:cNvPr>
          <p:cNvSpPr txBox="1">
            <a:spLocks/>
          </p:cNvSpPr>
          <p:nvPr/>
        </p:nvSpPr>
        <p:spPr>
          <a:xfrm>
            <a:off x="2275888" y="3890840"/>
            <a:ext cx="112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FABF7F-C7F9-D2B1-854F-E1B25A39A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51061"/>
              </p:ext>
            </p:extLst>
          </p:nvPr>
        </p:nvGraphicFramePr>
        <p:xfrm>
          <a:off x="2266280" y="4346377"/>
          <a:ext cx="439039" cy="3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FABF7F-C7F9-D2B1-854F-E1B25A39A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280" y="4346377"/>
                        <a:ext cx="439039" cy="3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3D17CA6-14AF-46D1-2C30-9ABFC46490CE}"/>
              </a:ext>
            </a:extLst>
          </p:cNvPr>
          <p:cNvSpPr txBox="1">
            <a:spLocks/>
          </p:cNvSpPr>
          <p:nvPr/>
        </p:nvSpPr>
        <p:spPr>
          <a:xfrm>
            <a:off x="9282324" y="3639417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utpu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A33AAB5-AB71-6A88-7A13-7CF2B24F1BA9}"/>
              </a:ext>
            </a:extLst>
          </p:cNvPr>
          <p:cNvSpPr txBox="1"/>
          <p:nvPr/>
        </p:nvSpPr>
        <p:spPr>
          <a:xfrm>
            <a:off x="313435" y="963429"/>
            <a:ext cx="88430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4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uậ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ích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i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ử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01618D7-D1AD-35E4-BE1E-AF35C849F001}"/>
              </a:ext>
            </a:extLst>
          </p:cNvPr>
          <p:cNvSpPr txBox="1"/>
          <p:nvPr/>
        </p:nvSpPr>
        <p:spPr>
          <a:xfrm>
            <a:off x="313435" y="1669655"/>
            <a:ext cx="1044733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ố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ộ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ề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ấ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33" name="Title 2">
            <a:extLst>
              <a:ext uri="{FF2B5EF4-FFF2-40B4-BE49-F238E27FC236}">
                <a16:creationId xmlns:a16="http://schemas.microsoft.com/office/drawing/2014/main" id="{82834417-F9DE-C141-CADB-F8768FEF9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C388A2-87FE-46BE-046F-E65A8697C525}"/>
              </a:ext>
            </a:extLst>
          </p:cNvPr>
          <p:cNvSpPr txBox="1"/>
          <p:nvPr/>
        </p:nvSpPr>
        <p:spPr>
          <a:xfrm>
            <a:off x="3396457" y="5042517"/>
            <a:ext cx="453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8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ơ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ối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ộ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ANN</a:t>
            </a:r>
          </a:p>
        </p:txBody>
      </p:sp>
    </p:spTree>
    <p:extLst>
      <p:ext uri="{BB962C8B-B14F-4D97-AF65-F5344CB8AC3E}">
        <p14:creationId xmlns:p14="http://schemas.microsoft.com/office/powerpoint/2010/main" val="32141572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54E018-5CB3-1A76-A565-10158BB23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482B0-235B-6F1D-41CC-ABD0872A77B5}"/>
              </a:ext>
            </a:extLst>
          </p:cNvPr>
          <p:cNvSpPr txBox="1"/>
          <p:nvPr/>
        </p:nvSpPr>
        <p:spPr>
          <a:xfrm>
            <a:off x="313436" y="1052420"/>
            <a:ext cx="118785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5.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ả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ỏ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ựa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ê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ộ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ích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hi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ử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200" b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200" b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7B64AE-AC4D-8051-A30C-B64B808B3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929" y="2180947"/>
          <a:ext cx="1769962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3584" imgH="543658" progId="Equation.DSMT4">
                  <p:embed/>
                </p:oleObj>
              </mc:Choice>
              <mc:Fallback>
                <p:oleObj name="Equation" r:id="rId2" imgW="1243584" imgH="54365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87B64AE-AC4D-8051-A30C-B64B808B3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0929" y="2180947"/>
                        <a:ext cx="1769962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DB718C-684E-D82C-69CA-BF422AE66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7886" y="2135324"/>
          <a:ext cx="1797086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2744" imgH="543658" progId="Equation.DSMT4">
                  <p:embed/>
                </p:oleObj>
              </mc:Choice>
              <mc:Fallback>
                <p:oleObj name="Equation" r:id="rId4" imgW="1262744" imgH="54365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4DB718C-684E-D82C-69CA-BF422AE66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7886" y="2135324"/>
                        <a:ext cx="1797086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63C11D-0B78-C6A6-A2AF-D81BE31AD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357" y="2145942"/>
          <a:ext cx="1417325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4867" imgH="543658" progId="Equation.DSMT4">
                  <p:embed/>
                </p:oleObj>
              </mc:Choice>
              <mc:Fallback>
                <p:oleObj name="Equation" r:id="rId6" imgW="994867" imgH="54365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63C11D-0B78-C6A6-A2AF-D81BE31AD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8357" y="2145942"/>
                        <a:ext cx="1417325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43F681-1882-DF67-0E9A-0DDC4A7D9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7030" y="2124708"/>
          <a:ext cx="2314737" cy="7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6058" imgH="543658" progId="Equation.DSMT4">
                  <p:embed/>
                </p:oleObj>
              </mc:Choice>
              <mc:Fallback>
                <p:oleObj name="Equation" r:id="rId8" imgW="1626058" imgH="543658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43F681-1882-DF67-0E9A-0DDC4A7D9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7030" y="2124708"/>
                        <a:ext cx="2314737" cy="77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8ADB4BE-8B0D-1FFE-94E0-5B73BF83CCA0}"/>
              </a:ext>
            </a:extLst>
          </p:cNvPr>
          <p:cNvSpPr txBox="1"/>
          <p:nvPr/>
        </p:nvSpPr>
        <p:spPr>
          <a:xfrm>
            <a:off x="-34414" y="3083962"/>
            <a:ext cx="12122866" cy="7775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ộ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ề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ất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o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ỗi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â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ồ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ụ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169310-3BCA-EB72-FE85-2DCF25F944B3}"/>
              </a:ext>
            </a:extLst>
          </p:cNvPr>
          <p:cNvSpPr txBox="1"/>
          <p:nvPr/>
        </p:nvSpPr>
        <p:spPr>
          <a:xfrm>
            <a:off x="69134" y="1581980"/>
            <a:ext cx="12122866" cy="416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am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ống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solidFill>
                  <a:srgbClr val="00000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D36B3E-EA88-6EA9-B0BF-736D1B500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671" y="3961964"/>
          <a:ext cx="5161607" cy="243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19993" imgH="1659816" progId="Equation.DSMT4">
                  <p:embed/>
                </p:oleObj>
              </mc:Choice>
              <mc:Fallback>
                <p:oleObj name="Equation" r:id="rId10" imgW="3519993" imgH="165981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D36B3E-EA88-6EA9-B0BF-736D1B500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0671" y="3961964"/>
                        <a:ext cx="5161607" cy="243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D6B0EEF2-578A-C832-A540-CF8C8435F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430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3C9072-7BD9-478D-DE54-4EF0E38E6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EBE78-496D-37E1-26F9-836A74015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26" y="4908124"/>
          <a:ext cx="2650642" cy="96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0741" imgH="801788" progId="Equation.DSMT4">
                  <p:embed/>
                </p:oleObj>
              </mc:Choice>
              <mc:Fallback>
                <p:oleObj name="Equation" r:id="rId2" imgW="2200741" imgH="80178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BEBE78-496D-37E1-26F9-836A74015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26" y="4908124"/>
                        <a:ext cx="2650642" cy="965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728A0A8-E321-109E-AB78-3E7A872BEE41}"/>
              </a:ext>
            </a:extLst>
          </p:cNvPr>
          <p:cNvSpPr txBox="1"/>
          <p:nvPr/>
        </p:nvSpPr>
        <p:spPr>
          <a:xfrm>
            <a:off x="313436" y="4171527"/>
            <a:ext cx="61317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ạ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ể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ắ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é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ư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51F635-6DE5-E98C-99BF-E202CACD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82915"/>
              </p:ext>
            </p:extLst>
          </p:nvPr>
        </p:nvGraphicFramePr>
        <p:xfrm>
          <a:off x="565226" y="3429000"/>
          <a:ext cx="5770518" cy="6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504" imgH="438748" progId="Equation.DSMT4">
                  <p:embed/>
                </p:oleObj>
              </mc:Choice>
              <mc:Fallback>
                <p:oleObj name="Equation" r:id="rId4" imgW="4189504" imgH="43874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051F635-6DE5-E98C-99BF-E202CACD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226" y="3429000"/>
                        <a:ext cx="5770518" cy="60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98492D0-16C9-37C8-F44E-D9B8877A8BC0}"/>
              </a:ext>
            </a:extLst>
          </p:cNvPr>
          <p:cNvSpPr txBox="1"/>
          <p:nvPr/>
        </p:nvSpPr>
        <p:spPr>
          <a:xfrm>
            <a:off x="313436" y="2650864"/>
            <a:ext cx="72148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ớ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ờ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a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ỏ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 =160s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ỹ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ạ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uố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</a:t>
            </a:r>
          </a:p>
        </p:txBody>
      </p:sp>
      <p:pic>
        <p:nvPicPr>
          <p:cNvPr id="11" name="Picture 10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729247BB-8E58-AFFF-1590-489FB41B5E29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7381461" y="1857008"/>
            <a:ext cx="4518250" cy="33113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BD578C5-F150-2417-604B-493F8C6C2F09}"/>
              </a:ext>
            </a:extLst>
          </p:cNvPr>
          <p:cNvSpPr txBox="1"/>
          <p:nvPr/>
        </p:nvSpPr>
        <p:spPr>
          <a:xfrm>
            <a:off x="6592586" y="526280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9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ỹ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ạo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3CDA375-8FF4-3F4B-CF75-9D0D5435C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113" y="2086770"/>
          <a:ext cx="4659980" cy="38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32957" imgH="267142" progId="Equation.DSMT4">
                  <p:embed/>
                </p:oleObj>
              </mc:Choice>
              <mc:Fallback>
                <p:oleObj name="Equation" r:id="rId7" imgW="3232957" imgH="267142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3CDA375-8FF4-3F4B-CF75-9D0D5435C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113" y="2086770"/>
                        <a:ext cx="4659980" cy="384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1D36377-9D34-F816-48F2-406811BE57A6}"/>
              </a:ext>
            </a:extLst>
          </p:cNvPr>
          <p:cNvSpPr txBox="1"/>
          <p:nvPr/>
        </p:nvSpPr>
        <p:spPr>
          <a:xfrm>
            <a:off x="313435" y="1543470"/>
            <a:ext cx="693550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â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64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o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ượ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ọ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o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ù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: 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451FF816-A9C3-57C7-2B0D-A9575D8ED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9423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66C6D1-4B23-D018-B01A-B5B3E6A91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7A0A63AE-162A-3A5F-7186-5AF6889537F5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755374" y="1793612"/>
            <a:ext cx="4399723" cy="3586771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61E5F97D-DF51-3AAE-3016-F56B7E5CDBE6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281530" y="1793612"/>
            <a:ext cx="4576251" cy="35867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E9614C1-434C-756D-C88F-E9D37BDCD010}"/>
              </a:ext>
            </a:extLst>
          </p:cNvPr>
          <p:cNvSpPr txBox="1"/>
          <p:nvPr/>
        </p:nvSpPr>
        <p:spPr>
          <a:xfrm>
            <a:off x="185530" y="565991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0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ài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D90CA4-4038-38FE-29A0-A76FE695EB90}"/>
              </a:ext>
            </a:extLst>
          </p:cNvPr>
          <p:cNvSpPr txBox="1"/>
          <p:nvPr/>
        </p:nvSpPr>
        <p:spPr>
          <a:xfrm>
            <a:off x="5521655" y="565991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1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ố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óc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2D7AB3A-6D9D-C968-23F0-F924CE48C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235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101F79-2CBF-4392-B538-B0B5700D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EF27CAA-32BA-4E6B-B8C0-1A481E08E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err="1"/>
              <a:t>Mục</a:t>
            </a:r>
            <a:r>
              <a:rPr lang="en-US"/>
              <a:t> </a:t>
            </a:r>
            <a:r>
              <a:rPr lang="en-US" err="1"/>
              <a:t>lục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563378-38F8-4CB3-AF99-2C56FCF5540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1.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  <a:p>
            <a:r>
              <a:rPr lang="en-US" dirty="0" err="1"/>
              <a:t>Chương</a:t>
            </a:r>
            <a:r>
              <a:rPr lang="en-US" dirty="0"/>
              <a:t> 2.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xe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  <a:p>
            <a:r>
              <a:rPr lang="en-US" dirty="0">
                <a:latin typeface="Lato"/>
                <a:ea typeface="Lato"/>
                <a:cs typeface="Lato"/>
              </a:rPr>
              <a:t>Ch</a:t>
            </a:r>
            <a:r>
              <a:rPr lang="vi-VN" dirty="0">
                <a:latin typeface="Lato"/>
                <a:ea typeface="Lato"/>
                <a:cs typeface="Lato"/>
              </a:rPr>
              <a:t>ư</a:t>
            </a:r>
            <a:r>
              <a:rPr lang="en-US" dirty="0" err="1">
                <a:latin typeface="Lato"/>
                <a:ea typeface="Lato"/>
                <a:cs typeface="Lato"/>
              </a:rPr>
              <a:t>ơng</a:t>
            </a:r>
            <a:r>
              <a:rPr lang="en-US" dirty="0">
                <a:latin typeface="Lato"/>
                <a:ea typeface="Lato"/>
                <a:cs typeface="Lato"/>
              </a:rPr>
              <a:t> 3. </a:t>
            </a:r>
            <a:r>
              <a:rPr lang="en-US" dirty="0" err="1">
                <a:latin typeface="Lato"/>
                <a:ea typeface="Lato"/>
                <a:cs typeface="Lato"/>
              </a:rPr>
              <a:t>Thuật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toán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điều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khiển</a:t>
            </a:r>
            <a:r>
              <a:rPr lang="en-US" dirty="0">
                <a:latin typeface="Lato"/>
                <a:ea typeface="Lato"/>
                <a:cs typeface="Lato"/>
              </a:rPr>
              <a:t> Model-Based control</a:t>
            </a:r>
            <a:endParaRPr lang="en-US" dirty="0"/>
          </a:p>
          <a:p>
            <a:r>
              <a:rPr lang="en-US" dirty="0" err="1">
                <a:latin typeface="Lato"/>
                <a:ea typeface="Lato"/>
                <a:cs typeface="Lato"/>
              </a:rPr>
              <a:t>Chương</a:t>
            </a:r>
            <a:r>
              <a:rPr lang="en-US" dirty="0">
                <a:latin typeface="Lato"/>
                <a:ea typeface="Lato"/>
                <a:cs typeface="Lato"/>
              </a:rPr>
              <a:t> 4. </a:t>
            </a:r>
            <a:r>
              <a:rPr lang="en-US" dirty="0" err="1">
                <a:latin typeface="Lato"/>
                <a:ea typeface="Lato"/>
                <a:cs typeface="Lato"/>
              </a:rPr>
              <a:t>Thuật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toán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điều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khiển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thích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nghi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sử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dụng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mạng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nơ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ron</a:t>
            </a:r>
            <a:endParaRPr lang="en-US" dirty="0"/>
          </a:p>
          <a:p>
            <a:r>
              <a:rPr lang="en-US" dirty="0" err="1">
                <a:latin typeface="Lato"/>
                <a:ea typeface="Lato"/>
                <a:cs typeface="Lato"/>
              </a:rPr>
              <a:t>Chương</a:t>
            </a:r>
            <a:r>
              <a:rPr lang="en-US" dirty="0">
                <a:latin typeface="Lato"/>
                <a:ea typeface="Lato"/>
                <a:cs typeface="Lato"/>
              </a:rPr>
              <a:t> 5. So </a:t>
            </a:r>
            <a:r>
              <a:rPr lang="en-US" dirty="0" err="1">
                <a:latin typeface="Lato"/>
                <a:ea typeface="Lato"/>
                <a:cs typeface="Lato"/>
              </a:rPr>
              <a:t>sánh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và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đánh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giá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kết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quả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giữa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hai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phương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pháp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điều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r>
              <a:rPr lang="en-US" dirty="0" err="1">
                <a:latin typeface="Lato"/>
                <a:ea typeface="Lato"/>
                <a:cs typeface="Lato"/>
              </a:rPr>
              <a:t>khiển</a:t>
            </a:r>
            <a:r>
              <a:rPr lang="en-US" dirty="0">
                <a:latin typeface="Lato"/>
                <a:ea typeface="Lato"/>
                <a:cs typeface="Lato"/>
              </a:rPr>
              <a:t> </a:t>
            </a:r>
            <a:endParaRPr lang="en-US" dirty="0"/>
          </a:p>
          <a:p>
            <a:r>
              <a:rPr lang="en-US" dirty="0" err="1"/>
              <a:t>Chương</a:t>
            </a:r>
            <a:r>
              <a:rPr lang="en-US" dirty="0"/>
              <a:t> 6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luậ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640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B1BAB6-9D2E-8579-160A-80A1272B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B864BF24-A38E-A589-B606-33DCBD6DBD66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33284"/>
            <a:ext cx="3940148" cy="3208559"/>
          </a:xfrm>
          <a:prstGeom prst="rect">
            <a:avLst/>
          </a:prstGeom>
        </p:spPr>
      </p:pic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E6000E76-63A6-DBB5-4729-FC610119299E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60392" y="1933284"/>
            <a:ext cx="3856382" cy="3208559"/>
          </a:xfrm>
          <a:prstGeom prst="rect">
            <a:avLst/>
          </a:prstGeom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117DE0A-D5F8-624F-41AD-8A96BF0233DB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8437018" y="1933283"/>
            <a:ext cx="3754981" cy="320855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0A1B65-FD1D-2F85-44D1-D395CAA4EA2E}"/>
              </a:ext>
            </a:extLst>
          </p:cNvPr>
          <p:cNvSpPr txBox="1"/>
          <p:nvPr/>
        </p:nvSpPr>
        <p:spPr>
          <a:xfrm>
            <a:off x="0" y="5436248"/>
            <a:ext cx="43997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2: Sai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ref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BD25F32-FF0F-374D-26EB-56A99CAC67F4}"/>
              </a:ext>
            </a:extLst>
          </p:cNvPr>
          <p:cNvSpPr txBox="1"/>
          <p:nvPr/>
        </p:nvSpPr>
        <p:spPr>
          <a:xfrm>
            <a:off x="4502663" y="5436248"/>
            <a:ext cx="33718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3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y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y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07B744-036A-B077-9A86-E08E2499FAF1}"/>
              </a:ext>
            </a:extLst>
          </p:cNvPr>
          <p:cNvSpPr txBox="1"/>
          <p:nvPr/>
        </p:nvSpPr>
        <p:spPr>
          <a:xfrm>
            <a:off x="8570184" y="5430484"/>
            <a:ext cx="37674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4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ữa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i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hi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6F605FA2-42C9-8F56-4560-5385B7AA5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203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4B257A-6571-9850-492B-57285AD04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0FBE267B-D88E-B8DD-20D4-E6BA59B1029B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821635" y="1979830"/>
            <a:ext cx="4006409" cy="3400839"/>
          </a:xfrm>
          <a:prstGeom prst="rect">
            <a:avLst/>
          </a:prstGeom>
        </p:spPr>
      </p:pic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DCBA4410-6CEA-95FF-D933-65F1976F4EE0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850632" y="1979829"/>
            <a:ext cx="4138189" cy="340083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41B0381-E883-483C-0B14-5160F71C0A08}"/>
              </a:ext>
            </a:extLst>
          </p:cNvPr>
          <p:cNvSpPr txBox="1"/>
          <p:nvPr/>
        </p:nvSpPr>
        <p:spPr>
          <a:xfrm>
            <a:off x="6252718" y="56617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6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í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ệ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6191BE-060D-8458-931E-5E1501C06152}"/>
              </a:ext>
            </a:extLst>
          </p:cNvPr>
          <p:cNvSpPr txBox="1"/>
          <p:nvPr/>
        </p:nvSpPr>
        <p:spPr>
          <a:xfrm>
            <a:off x="-262917" y="5661746"/>
            <a:ext cx="61755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5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Lyapunov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8639F078-5FF3-ABCB-5121-53927E3B34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299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20EEDC-EFB9-4F55-F44A-ECEA70CEB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69B1BE-5EC1-C085-DBFB-89B7B481DFFB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781878" y="1847408"/>
            <a:ext cx="4152545" cy="3599235"/>
          </a:xfrm>
          <a:prstGeom prst="rect">
            <a:avLst/>
          </a:prstGeom>
        </p:spPr>
      </p:pic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9B1983D7-E128-E054-1FA4-7DF3EC778BA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7080238" y="1847407"/>
            <a:ext cx="4152545" cy="35992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D1FFFCA-2479-C4D8-6571-7EE3B1564A38}"/>
              </a:ext>
            </a:extLst>
          </p:cNvPr>
          <p:cNvSpPr txBox="1"/>
          <p:nvPr/>
        </p:nvSpPr>
        <p:spPr>
          <a:xfrm>
            <a:off x="0" y="571500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7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ẩ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ọng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ứ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hất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a</a:t>
            </a:r>
            <a:endParaRPr lang="en-US" sz="1800" i="1">
              <a:solidFill>
                <a:srgbClr val="404040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56EFAF-F514-D200-76D1-197E92274610}"/>
              </a:ext>
            </a:extLst>
          </p:cNvPr>
          <p:cNvSpPr txBox="1"/>
          <p:nvPr/>
        </p:nvSpPr>
        <p:spPr>
          <a:xfrm>
            <a:off x="6252718" y="571500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300"/>
              </a:spcBef>
              <a:spcAft>
                <a:spcPts val="1000"/>
              </a:spcAft>
            </a:pP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8: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ẩn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ọng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ố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ứ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ai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ớp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ầu</a:t>
            </a:r>
            <a:r>
              <a:rPr lang="en-US" sz="1800" i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solidFill>
                  <a:srgbClr val="40404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a</a:t>
            </a:r>
            <a:endParaRPr lang="en-US" sz="1800" i="1">
              <a:solidFill>
                <a:srgbClr val="404040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FF40F612-376D-E611-F5B3-0116E980D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 dirty="0"/>
              <a:t>CH</a:t>
            </a:r>
            <a:r>
              <a:rPr lang="vi-VN" dirty="0"/>
              <a:t>Ư</a:t>
            </a:r>
            <a:r>
              <a:rPr lang="en-US" dirty="0"/>
              <a:t>ƠNG 4: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ngh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nơ</a:t>
            </a:r>
            <a:r>
              <a:rPr lang="en-US" dirty="0"/>
              <a:t> </a:t>
            </a:r>
            <a:r>
              <a:rPr lang="en-US" dirty="0" err="1"/>
              <a:t>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0378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FF63CD-AD10-4814-6333-CDE4FE366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4BF7081F-9177-03B4-2D96-9EDD27583721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20240"/>
            <a:ext cx="4100325" cy="3572831"/>
          </a:xfrm>
          <a:prstGeom prst="rect">
            <a:avLst/>
          </a:prstGeom>
        </p:spPr>
      </p:pic>
      <p:pic>
        <p:nvPicPr>
          <p:cNvPr id="8" name="Picture 7" descr="Chart, line chart, histogram&#10;&#10;Description automatically generated">
            <a:extLst>
              <a:ext uri="{FF2B5EF4-FFF2-40B4-BE49-F238E27FC236}">
                <a16:creationId xmlns:a16="http://schemas.microsoft.com/office/drawing/2014/main" id="{F4ED22A6-9599-4E41-1B4B-47C3EF6EA1A1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100325" y="1920240"/>
            <a:ext cx="4100324" cy="3572831"/>
          </a:xfrm>
          <a:prstGeom prst="rect">
            <a:avLst/>
          </a:prstGeom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D3E716A0-F161-6E77-839D-66B899D3204B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8200649" y="1920240"/>
            <a:ext cx="3991351" cy="357283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F843F30-5DA4-E148-B056-E118EE610E84}"/>
              </a:ext>
            </a:extLst>
          </p:cNvPr>
          <p:cNvSpPr txBox="1"/>
          <p:nvPr/>
        </p:nvSpPr>
        <p:spPr>
          <a:xfrm>
            <a:off x="792166" y="5620914"/>
            <a:ext cx="2515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9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x 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5380BE6-C34B-E033-31B9-AA17448EBD26}"/>
              </a:ext>
            </a:extLst>
          </p:cNvPr>
          <p:cNvSpPr txBox="1"/>
          <p:nvPr/>
        </p:nvSpPr>
        <p:spPr>
          <a:xfrm>
            <a:off x="4892491" y="5620914"/>
            <a:ext cx="2515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30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y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y 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C7A363-53C9-F4D8-2A6B-261B7268D879}"/>
              </a:ext>
            </a:extLst>
          </p:cNvPr>
          <p:cNvSpPr txBox="1"/>
          <p:nvPr/>
        </p:nvSpPr>
        <p:spPr>
          <a:xfrm>
            <a:off x="8739127" y="5620914"/>
            <a:ext cx="29143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31: Sai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i="1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iref</a:t>
            </a:r>
            <a:r>
              <a:rPr lang="en-US" sz="1800" i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-phi 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875CB98-0AB5-5A29-5F13-4AC1BA56D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738" y="79375"/>
            <a:ext cx="11566525" cy="450850"/>
          </a:xfrm>
        </p:spPr>
        <p:txBody>
          <a:bodyPr>
            <a:normAutofit fontScale="90000"/>
          </a:bodyPr>
          <a:lstStyle/>
          <a:p>
            <a:r>
              <a:rPr lang="en-US"/>
              <a:t>CHƯƠNG 5: </a:t>
            </a:r>
            <a:r>
              <a:rPr lang="en-US">
                <a:latin typeface="Lato"/>
                <a:ea typeface="Lato"/>
                <a:cs typeface="Lato"/>
              </a:rPr>
              <a:t>So </a:t>
            </a:r>
            <a:r>
              <a:rPr lang="en-US" err="1">
                <a:latin typeface="Lato"/>
                <a:ea typeface="Lato"/>
                <a:cs typeface="Lato"/>
              </a:rPr>
              <a:t>sánh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và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đánh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giá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kết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quả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giữa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hai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phương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pháp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điều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khiển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024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5DAAEE-55D0-110B-2016-74CAD3177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5: </a:t>
            </a:r>
            <a:r>
              <a:rPr lang="en-US">
                <a:latin typeface="Lato"/>
                <a:ea typeface="Lato"/>
                <a:cs typeface="Lato"/>
              </a:rPr>
              <a:t>So </a:t>
            </a:r>
            <a:r>
              <a:rPr lang="en-US" err="1">
                <a:latin typeface="Lato"/>
                <a:ea typeface="Lato"/>
                <a:cs typeface="Lato"/>
              </a:rPr>
              <a:t>sánh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và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đánh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giá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kết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quả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giữa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hai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phương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pháp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điều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r>
              <a:rPr lang="en-US" err="1">
                <a:latin typeface="Lato"/>
                <a:ea typeface="Lato"/>
                <a:cs typeface="Lato"/>
              </a:rPr>
              <a:t>khiển</a:t>
            </a:r>
            <a:r>
              <a:rPr lang="en-US">
                <a:latin typeface="Lato"/>
                <a:ea typeface="Lato"/>
                <a:cs typeface="Lato"/>
              </a:rPr>
              <a:t> 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DEFD05-0FFD-8C25-F356-F40B1103DA7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100" err="1"/>
              <a:t>Thuật</a:t>
            </a:r>
            <a:r>
              <a:rPr lang="en-US" sz="2100"/>
              <a:t> </a:t>
            </a:r>
            <a:r>
              <a:rPr lang="en-US" sz="2100" err="1"/>
              <a:t>toán</a:t>
            </a:r>
            <a:r>
              <a:rPr lang="en-US" sz="2100"/>
              <a:t> </a:t>
            </a:r>
            <a:r>
              <a:rPr lang="en-US" sz="2100" err="1"/>
              <a:t>điều</a:t>
            </a:r>
            <a:r>
              <a:rPr lang="en-US" sz="2100"/>
              <a:t> </a:t>
            </a:r>
            <a:r>
              <a:rPr lang="en-US" sz="2100" err="1"/>
              <a:t>khiển</a:t>
            </a:r>
            <a:r>
              <a:rPr lang="en-US" sz="2100"/>
              <a:t> Model-Based Control: </a:t>
            </a:r>
          </a:p>
          <a:p>
            <a:r>
              <a:rPr lang="en-US" sz="2100" err="1"/>
              <a:t>Ưu</a:t>
            </a:r>
            <a:r>
              <a:rPr lang="en-US" sz="2100"/>
              <a:t> </a:t>
            </a:r>
            <a:r>
              <a:rPr lang="en-US" sz="2100" err="1"/>
              <a:t>điểm</a:t>
            </a:r>
            <a:r>
              <a:rPr lang="en-US" sz="2100"/>
              <a:t>: </a:t>
            </a:r>
            <a:r>
              <a:rPr lang="en-US" sz="2100" err="1"/>
              <a:t>Quỹ</a:t>
            </a:r>
            <a:r>
              <a:rPr lang="en-US" sz="2100"/>
              <a:t> </a:t>
            </a:r>
            <a:r>
              <a:rPr lang="en-US" sz="2100" err="1"/>
              <a:t>đạo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bám</a:t>
            </a:r>
            <a:r>
              <a:rPr lang="en-US" sz="2100"/>
              <a:t> </a:t>
            </a:r>
            <a:r>
              <a:rPr lang="en-US" sz="2100" err="1"/>
              <a:t>với</a:t>
            </a:r>
            <a:r>
              <a:rPr lang="en-US" sz="2100"/>
              <a:t> </a:t>
            </a:r>
            <a:r>
              <a:rPr lang="en-US" sz="2100" err="1"/>
              <a:t>quỹ</a:t>
            </a:r>
            <a:r>
              <a:rPr lang="en-US" sz="2100"/>
              <a:t> </a:t>
            </a:r>
            <a:r>
              <a:rPr lang="en-US" sz="2100" err="1"/>
              <a:t>đạo</a:t>
            </a:r>
            <a:r>
              <a:rPr lang="en-US" sz="2100"/>
              <a:t> </a:t>
            </a:r>
            <a:r>
              <a:rPr lang="en-US" sz="2100" err="1"/>
              <a:t>đặt</a:t>
            </a:r>
            <a:r>
              <a:rPr lang="en-US" sz="2100"/>
              <a:t>, </a:t>
            </a:r>
            <a:r>
              <a:rPr lang="en-US" sz="2100" err="1"/>
              <a:t>hàm</a:t>
            </a:r>
            <a:r>
              <a:rPr lang="en-US" sz="2100"/>
              <a:t> Lyapunov </a:t>
            </a:r>
            <a:r>
              <a:rPr lang="en-US" sz="2100" err="1"/>
              <a:t>hội</a:t>
            </a:r>
            <a:r>
              <a:rPr lang="en-US" sz="2100"/>
              <a:t> </a:t>
            </a:r>
            <a:r>
              <a:rPr lang="en-US" sz="2100" err="1"/>
              <a:t>tụ</a:t>
            </a:r>
            <a:r>
              <a:rPr lang="en-US" sz="2100"/>
              <a:t> </a:t>
            </a:r>
            <a:r>
              <a:rPr lang="en-US" sz="2100" err="1"/>
              <a:t>về</a:t>
            </a:r>
            <a:r>
              <a:rPr lang="en-US" sz="2100"/>
              <a:t> 0 </a:t>
            </a:r>
            <a:r>
              <a:rPr lang="en-US" sz="2100" err="1"/>
              <a:t>trong</a:t>
            </a:r>
            <a:r>
              <a:rPr lang="en-US" sz="2100"/>
              <a:t> </a:t>
            </a:r>
            <a:r>
              <a:rPr lang="en-US" sz="2100" err="1"/>
              <a:t>một</a:t>
            </a:r>
            <a:r>
              <a:rPr lang="en-US" sz="2100"/>
              <a:t> </a:t>
            </a:r>
            <a:r>
              <a:rPr lang="en-US" sz="2100" err="1"/>
              <a:t>thời</a:t>
            </a:r>
            <a:r>
              <a:rPr lang="en-US" sz="2100"/>
              <a:t> </a:t>
            </a:r>
            <a:r>
              <a:rPr lang="en-US" sz="2100" err="1"/>
              <a:t>gian</a:t>
            </a:r>
            <a:r>
              <a:rPr lang="en-US" sz="2100"/>
              <a:t> </a:t>
            </a:r>
            <a:r>
              <a:rPr lang="en-US" sz="2100" err="1"/>
              <a:t>ngắn</a:t>
            </a:r>
            <a:r>
              <a:rPr lang="en-US" sz="2100"/>
              <a:t>, </a:t>
            </a:r>
            <a:r>
              <a:rPr lang="en-US" sz="2100" err="1"/>
              <a:t>chất</a:t>
            </a:r>
            <a:r>
              <a:rPr lang="en-US" sz="2100"/>
              <a:t> </a:t>
            </a:r>
            <a:r>
              <a:rPr lang="en-US" sz="2100" err="1"/>
              <a:t>lượng</a:t>
            </a:r>
            <a:r>
              <a:rPr lang="en-US" sz="2100"/>
              <a:t> </a:t>
            </a:r>
            <a:r>
              <a:rPr lang="en-US" sz="2100" err="1"/>
              <a:t>điều</a:t>
            </a:r>
            <a:r>
              <a:rPr lang="en-US" sz="2100"/>
              <a:t> </a:t>
            </a:r>
            <a:r>
              <a:rPr lang="en-US" sz="2100" err="1"/>
              <a:t>khiển</a:t>
            </a:r>
            <a:r>
              <a:rPr lang="en-US" sz="2100"/>
              <a:t> </a:t>
            </a:r>
            <a:r>
              <a:rPr lang="en-US" sz="2100" err="1"/>
              <a:t>tốt</a:t>
            </a:r>
            <a:endParaRPr lang="en-US" sz="2100"/>
          </a:p>
          <a:p>
            <a:pPr marL="0" indent="0">
              <a:buNone/>
            </a:pPr>
            <a:endParaRPr lang="en-US" sz="2100"/>
          </a:p>
          <a:p>
            <a:r>
              <a:rPr lang="en-US" sz="2100" err="1"/>
              <a:t>Nhược</a:t>
            </a:r>
            <a:r>
              <a:rPr lang="en-US" sz="2100"/>
              <a:t> </a:t>
            </a:r>
            <a:r>
              <a:rPr lang="en-US" sz="2100" err="1"/>
              <a:t>điểm</a:t>
            </a:r>
            <a:r>
              <a:rPr lang="en-US" sz="2100"/>
              <a:t>: </a:t>
            </a:r>
            <a:r>
              <a:rPr lang="en-US" sz="2100" err="1"/>
              <a:t>Các</a:t>
            </a:r>
            <a:r>
              <a:rPr lang="en-US" sz="2100"/>
              <a:t> </a:t>
            </a:r>
            <a:r>
              <a:rPr lang="en-US" sz="2100" err="1"/>
              <a:t>tham</a:t>
            </a:r>
            <a:r>
              <a:rPr lang="en-US" sz="2100"/>
              <a:t> </a:t>
            </a:r>
            <a:r>
              <a:rPr lang="en-US" sz="2100" err="1"/>
              <a:t>số</a:t>
            </a:r>
            <a:r>
              <a:rPr lang="en-US" sz="2100"/>
              <a:t> </a:t>
            </a:r>
            <a:r>
              <a:rPr lang="en-US" sz="2100" err="1"/>
              <a:t>bất</a:t>
            </a:r>
            <a:r>
              <a:rPr lang="en-US" sz="2100"/>
              <a:t> </a:t>
            </a:r>
            <a:r>
              <a:rPr lang="en-US" sz="2100" err="1"/>
              <a:t>định</a:t>
            </a:r>
            <a:r>
              <a:rPr lang="en-US" sz="2100"/>
              <a:t> </a:t>
            </a:r>
            <a:r>
              <a:rPr lang="en-US" sz="2100" err="1"/>
              <a:t>và</a:t>
            </a:r>
            <a:r>
              <a:rPr lang="en-US" sz="2100"/>
              <a:t> </a:t>
            </a:r>
            <a:r>
              <a:rPr lang="en-US" sz="2100" err="1"/>
              <a:t>nhiễu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hệ</a:t>
            </a:r>
            <a:r>
              <a:rPr lang="en-US" sz="2100"/>
              <a:t> </a:t>
            </a:r>
            <a:r>
              <a:rPr lang="en-US" sz="2100" err="1"/>
              <a:t>thống</a:t>
            </a:r>
            <a:r>
              <a:rPr lang="en-US" sz="2100"/>
              <a:t> </a:t>
            </a:r>
            <a:r>
              <a:rPr lang="en-US" sz="2100" err="1"/>
              <a:t>được</a:t>
            </a:r>
            <a:r>
              <a:rPr lang="en-US" sz="2100"/>
              <a:t> </a:t>
            </a:r>
            <a:r>
              <a:rPr lang="en-US" sz="2100" err="1"/>
              <a:t>coi</a:t>
            </a:r>
            <a:r>
              <a:rPr lang="en-US" sz="2100"/>
              <a:t> </a:t>
            </a:r>
            <a:r>
              <a:rPr lang="en-US" sz="2100" err="1"/>
              <a:t>là</a:t>
            </a:r>
            <a:r>
              <a:rPr lang="en-US" sz="2100"/>
              <a:t> </a:t>
            </a:r>
            <a:r>
              <a:rPr lang="en-US" sz="2100" err="1"/>
              <a:t>đã</a:t>
            </a:r>
            <a:r>
              <a:rPr lang="en-US" sz="2100"/>
              <a:t> </a:t>
            </a:r>
            <a:r>
              <a:rPr lang="en-US" sz="2100" err="1"/>
              <a:t>biết</a:t>
            </a:r>
            <a:r>
              <a:rPr lang="en-US" sz="2100"/>
              <a:t>, </a:t>
            </a:r>
            <a:r>
              <a:rPr lang="en-US" sz="2100" err="1"/>
              <a:t>không</a:t>
            </a:r>
            <a:r>
              <a:rPr lang="en-US" sz="2100"/>
              <a:t> </a:t>
            </a:r>
            <a:r>
              <a:rPr lang="en-US" sz="2100" err="1"/>
              <a:t>thể</a:t>
            </a:r>
            <a:r>
              <a:rPr lang="en-US" sz="2100"/>
              <a:t> </a:t>
            </a:r>
            <a:r>
              <a:rPr lang="en-US" sz="2100" err="1"/>
              <a:t>áp</a:t>
            </a:r>
            <a:r>
              <a:rPr lang="en-US" sz="2100"/>
              <a:t> </a:t>
            </a:r>
            <a:r>
              <a:rPr lang="en-US" sz="2100" err="1"/>
              <a:t>dụng</a:t>
            </a:r>
            <a:r>
              <a:rPr lang="en-US" sz="2100"/>
              <a:t> </a:t>
            </a:r>
            <a:r>
              <a:rPr lang="en-US" sz="2100" err="1"/>
              <a:t>vào</a:t>
            </a:r>
            <a:r>
              <a:rPr lang="en-US" sz="2100"/>
              <a:t> </a:t>
            </a:r>
            <a:r>
              <a:rPr lang="en-US" sz="2100" err="1"/>
              <a:t>thực</a:t>
            </a:r>
            <a:r>
              <a:rPr lang="en-US" sz="2100"/>
              <a:t> </a:t>
            </a:r>
            <a:r>
              <a:rPr lang="en-US" sz="2100" err="1"/>
              <a:t>tế</a:t>
            </a:r>
            <a:r>
              <a:rPr lang="en-US" sz="2100"/>
              <a:t>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343217-5C2B-CB60-284A-94991095993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100" err="1"/>
              <a:t>Thuật</a:t>
            </a:r>
            <a:r>
              <a:rPr lang="en-US" sz="2100"/>
              <a:t> </a:t>
            </a:r>
            <a:r>
              <a:rPr lang="en-US" sz="2100" err="1"/>
              <a:t>toán</a:t>
            </a:r>
            <a:r>
              <a:rPr lang="en-US" sz="2100"/>
              <a:t> </a:t>
            </a:r>
            <a:r>
              <a:rPr lang="en-US" sz="2100" err="1"/>
              <a:t>điều</a:t>
            </a:r>
            <a:r>
              <a:rPr lang="en-US" sz="2100"/>
              <a:t> </a:t>
            </a:r>
            <a:r>
              <a:rPr lang="en-US" sz="2100" err="1"/>
              <a:t>khiển</a:t>
            </a:r>
            <a:r>
              <a:rPr lang="en-US" sz="2100"/>
              <a:t> </a:t>
            </a:r>
            <a:r>
              <a:rPr lang="en-US" sz="2100" err="1"/>
              <a:t>thích</a:t>
            </a:r>
            <a:r>
              <a:rPr lang="en-US" sz="2100"/>
              <a:t> </a:t>
            </a:r>
            <a:r>
              <a:rPr lang="en-US" sz="2100" err="1"/>
              <a:t>nghi</a:t>
            </a:r>
            <a:r>
              <a:rPr lang="en-US" sz="2100"/>
              <a:t> </a:t>
            </a:r>
            <a:r>
              <a:rPr lang="en-US" sz="2100" err="1"/>
              <a:t>sử</a:t>
            </a:r>
            <a:r>
              <a:rPr lang="en-US" sz="2100"/>
              <a:t> </a:t>
            </a:r>
            <a:r>
              <a:rPr lang="en-US" sz="2100" err="1"/>
              <a:t>dụng</a:t>
            </a:r>
            <a:r>
              <a:rPr lang="en-US" sz="2100"/>
              <a:t> </a:t>
            </a:r>
            <a:r>
              <a:rPr lang="en-US" sz="2100" err="1"/>
              <a:t>mạng</a:t>
            </a:r>
            <a:r>
              <a:rPr lang="en-US" sz="2100"/>
              <a:t> </a:t>
            </a:r>
            <a:r>
              <a:rPr lang="en-US" sz="2100" err="1"/>
              <a:t>nơ</a:t>
            </a:r>
            <a:r>
              <a:rPr lang="en-US" sz="2100"/>
              <a:t> </a:t>
            </a:r>
            <a:r>
              <a:rPr lang="en-US" sz="2100" err="1"/>
              <a:t>ron</a:t>
            </a:r>
            <a:endParaRPr lang="en-US" sz="2100"/>
          </a:p>
          <a:p>
            <a:r>
              <a:rPr lang="en-US" sz="2100" err="1"/>
              <a:t>Ưu</a:t>
            </a:r>
            <a:r>
              <a:rPr lang="en-US" sz="2100"/>
              <a:t> </a:t>
            </a:r>
            <a:r>
              <a:rPr lang="en-US" sz="2100" err="1"/>
              <a:t>điểm</a:t>
            </a:r>
            <a:r>
              <a:rPr lang="en-US" sz="2100"/>
              <a:t>: </a:t>
            </a:r>
            <a:r>
              <a:rPr lang="en-US" sz="2100" err="1"/>
              <a:t>Quỹ</a:t>
            </a:r>
            <a:r>
              <a:rPr lang="en-US" sz="2100"/>
              <a:t> </a:t>
            </a:r>
            <a:r>
              <a:rPr lang="en-US" sz="2100" err="1"/>
              <a:t>đạo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bám</a:t>
            </a:r>
            <a:r>
              <a:rPr lang="en-US" sz="2100"/>
              <a:t> </a:t>
            </a:r>
            <a:r>
              <a:rPr lang="en-US" sz="2100" err="1"/>
              <a:t>với</a:t>
            </a:r>
            <a:r>
              <a:rPr lang="en-US" sz="2100"/>
              <a:t> </a:t>
            </a:r>
            <a:r>
              <a:rPr lang="en-US" sz="2100" err="1"/>
              <a:t>quỹ</a:t>
            </a:r>
            <a:r>
              <a:rPr lang="en-US" sz="2100"/>
              <a:t> </a:t>
            </a:r>
            <a:r>
              <a:rPr lang="en-US" sz="2100" err="1"/>
              <a:t>đạo</a:t>
            </a:r>
            <a:r>
              <a:rPr lang="en-US" sz="2100"/>
              <a:t> </a:t>
            </a:r>
            <a:r>
              <a:rPr lang="en-US" sz="2100" err="1"/>
              <a:t>đặt</a:t>
            </a:r>
            <a:r>
              <a:rPr lang="en-US" sz="2100"/>
              <a:t>, </a:t>
            </a:r>
            <a:r>
              <a:rPr lang="en-US" sz="2100" err="1"/>
              <a:t>hàm</a:t>
            </a:r>
            <a:r>
              <a:rPr lang="en-US" sz="2100"/>
              <a:t> Lyapunov </a:t>
            </a:r>
            <a:r>
              <a:rPr lang="en-US" sz="2100" err="1"/>
              <a:t>hội</a:t>
            </a:r>
            <a:r>
              <a:rPr lang="en-US" sz="2100"/>
              <a:t> </a:t>
            </a:r>
            <a:r>
              <a:rPr lang="en-US" sz="2100" err="1"/>
              <a:t>tụ</a:t>
            </a:r>
            <a:r>
              <a:rPr lang="en-US" sz="2100"/>
              <a:t> </a:t>
            </a:r>
            <a:r>
              <a:rPr lang="en-US" sz="2100" err="1"/>
              <a:t>về</a:t>
            </a:r>
            <a:r>
              <a:rPr lang="en-US" sz="2100"/>
              <a:t> 0 </a:t>
            </a:r>
            <a:r>
              <a:rPr lang="en-US" sz="2100" err="1"/>
              <a:t>trong</a:t>
            </a:r>
            <a:r>
              <a:rPr lang="en-US" sz="2100"/>
              <a:t> </a:t>
            </a:r>
            <a:r>
              <a:rPr lang="en-US" sz="2100" err="1"/>
              <a:t>một</a:t>
            </a:r>
            <a:r>
              <a:rPr lang="en-US" sz="2100"/>
              <a:t> </a:t>
            </a:r>
            <a:r>
              <a:rPr lang="en-US" sz="2100" err="1"/>
              <a:t>thời</a:t>
            </a:r>
            <a:r>
              <a:rPr lang="en-US" sz="2100"/>
              <a:t> </a:t>
            </a:r>
            <a:r>
              <a:rPr lang="en-US" sz="2100" err="1"/>
              <a:t>gian</a:t>
            </a:r>
            <a:r>
              <a:rPr lang="en-US" sz="2100"/>
              <a:t> </a:t>
            </a:r>
            <a:r>
              <a:rPr lang="en-US" sz="2100" err="1"/>
              <a:t>chấp</a:t>
            </a:r>
            <a:r>
              <a:rPr lang="en-US" sz="2100"/>
              <a:t> </a:t>
            </a:r>
            <a:r>
              <a:rPr lang="en-US" sz="2100" err="1"/>
              <a:t>nhận</a:t>
            </a:r>
            <a:r>
              <a:rPr lang="en-US" sz="2100"/>
              <a:t> </a:t>
            </a:r>
            <a:r>
              <a:rPr lang="en-US" sz="2100" err="1"/>
              <a:t>được</a:t>
            </a:r>
            <a:r>
              <a:rPr lang="en-US" sz="2100"/>
              <a:t>, </a:t>
            </a:r>
            <a:r>
              <a:rPr lang="en-US" sz="2100" err="1"/>
              <a:t>chất</a:t>
            </a:r>
            <a:r>
              <a:rPr lang="en-US" sz="2100"/>
              <a:t> </a:t>
            </a:r>
            <a:r>
              <a:rPr lang="en-US" sz="2100" err="1"/>
              <a:t>lượng</a:t>
            </a:r>
            <a:r>
              <a:rPr lang="en-US" sz="2100"/>
              <a:t> </a:t>
            </a:r>
            <a:r>
              <a:rPr lang="en-US" sz="2100" err="1"/>
              <a:t>điều</a:t>
            </a:r>
            <a:r>
              <a:rPr lang="en-US" sz="2100"/>
              <a:t> </a:t>
            </a:r>
            <a:r>
              <a:rPr lang="en-US" sz="2100" err="1"/>
              <a:t>khiển</a:t>
            </a:r>
            <a:r>
              <a:rPr lang="en-US" sz="2100"/>
              <a:t> </a:t>
            </a:r>
            <a:r>
              <a:rPr lang="en-US" sz="2100" err="1"/>
              <a:t>khá</a:t>
            </a:r>
            <a:r>
              <a:rPr lang="en-US" sz="2100"/>
              <a:t> </a:t>
            </a:r>
            <a:r>
              <a:rPr lang="en-US" sz="2100" err="1"/>
              <a:t>tốt</a:t>
            </a:r>
            <a:r>
              <a:rPr lang="en-US" sz="2100"/>
              <a:t>, </a:t>
            </a:r>
            <a:r>
              <a:rPr lang="en-US" sz="2100" err="1"/>
              <a:t>có</a:t>
            </a:r>
            <a:r>
              <a:rPr lang="en-US" sz="2100"/>
              <a:t> </a:t>
            </a:r>
            <a:r>
              <a:rPr lang="en-US" sz="2100" err="1"/>
              <a:t>thể</a:t>
            </a:r>
            <a:r>
              <a:rPr lang="en-US" sz="2100"/>
              <a:t> </a:t>
            </a:r>
            <a:r>
              <a:rPr lang="en-US" sz="2100" err="1"/>
              <a:t>áp</a:t>
            </a:r>
            <a:r>
              <a:rPr lang="en-US" sz="2100"/>
              <a:t> </a:t>
            </a:r>
            <a:r>
              <a:rPr lang="en-US" sz="2100" err="1"/>
              <a:t>dụng</a:t>
            </a:r>
            <a:r>
              <a:rPr lang="en-US" sz="2100"/>
              <a:t> </a:t>
            </a:r>
            <a:r>
              <a:rPr lang="en-US" sz="2100" err="1"/>
              <a:t>vào</a:t>
            </a:r>
            <a:r>
              <a:rPr lang="en-US" sz="2100"/>
              <a:t> </a:t>
            </a:r>
            <a:r>
              <a:rPr lang="en-US" sz="2100" err="1"/>
              <a:t>thực</a:t>
            </a:r>
            <a:r>
              <a:rPr lang="en-US" sz="2100"/>
              <a:t> </a:t>
            </a:r>
            <a:r>
              <a:rPr lang="en-US" sz="2100" err="1"/>
              <a:t>tế</a:t>
            </a:r>
            <a:r>
              <a:rPr lang="en-US" sz="2100"/>
              <a:t> </a:t>
            </a:r>
            <a:r>
              <a:rPr lang="en-US" sz="2100" err="1"/>
              <a:t>vì</a:t>
            </a:r>
            <a:r>
              <a:rPr lang="en-US" sz="2100"/>
              <a:t> </a:t>
            </a:r>
            <a:r>
              <a:rPr lang="en-US" sz="2100" err="1"/>
              <a:t>có</a:t>
            </a:r>
            <a:r>
              <a:rPr lang="en-US" sz="2100"/>
              <a:t> </a:t>
            </a:r>
            <a:r>
              <a:rPr lang="en-US" sz="2100" err="1"/>
              <a:t>khả</a:t>
            </a:r>
            <a:r>
              <a:rPr lang="en-US" sz="2100"/>
              <a:t> </a:t>
            </a:r>
            <a:r>
              <a:rPr lang="en-US" sz="2100" err="1"/>
              <a:t>năng</a:t>
            </a:r>
            <a:r>
              <a:rPr lang="en-US" sz="2100"/>
              <a:t> </a:t>
            </a:r>
            <a:r>
              <a:rPr lang="en-US" sz="2100" err="1"/>
              <a:t>xấp</a:t>
            </a:r>
            <a:r>
              <a:rPr lang="en-US" sz="2100"/>
              <a:t> </a:t>
            </a:r>
            <a:r>
              <a:rPr lang="en-US" sz="2100" err="1"/>
              <a:t>xỉ</a:t>
            </a:r>
            <a:r>
              <a:rPr lang="en-US" sz="2100"/>
              <a:t> </a:t>
            </a:r>
            <a:r>
              <a:rPr lang="en-US" sz="2100" err="1"/>
              <a:t>những</a:t>
            </a:r>
            <a:r>
              <a:rPr lang="en-US" sz="2100"/>
              <a:t> </a:t>
            </a:r>
            <a:r>
              <a:rPr lang="en-US" sz="2100" err="1"/>
              <a:t>tham</a:t>
            </a:r>
            <a:r>
              <a:rPr lang="en-US" sz="2100"/>
              <a:t> </a:t>
            </a:r>
            <a:r>
              <a:rPr lang="en-US" sz="2100" err="1"/>
              <a:t>số</a:t>
            </a:r>
            <a:r>
              <a:rPr lang="en-US" sz="2100"/>
              <a:t> </a:t>
            </a:r>
            <a:r>
              <a:rPr lang="en-US" sz="2100" err="1"/>
              <a:t>bất</a:t>
            </a:r>
            <a:r>
              <a:rPr lang="en-US" sz="2100"/>
              <a:t> </a:t>
            </a:r>
            <a:r>
              <a:rPr lang="en-US" sz="2100" err="1"/>
              <a:t>định</a:t>
            </a:r>
            <a:r>
              <a:rPr lang="en-US" sz="2100"/>
              <a:t> </a:t>
            </a:r>
            <a:r>
              <a:rPr lang="en-US" sz="2100" err="1"/>
              <a:t>và</a:t>
            </a:r>
            <a:r>
              <a:rPr lang="en-US" sz="2100"/>
              <a:t> </a:t>
            </a:r>
            <a:r>
              <a:rPr lang="en-US" sz="2100" err="1"/>
              <a:t>nhiễu</a:t>
            </a:r>
            <a:r>
              <a:rPr lang="en-US" sz="2100"/>
              <a:t>.</a:t>
            </a:r>
          </a:p>
          <a:p>
            <a:r>
              <a:rPr lang="en-US" sz="2100" err="1"/>
              <a:t>Nhược</a:t>
            </a:r>
            <a:r>
              <a:rPr lang="en-US" sz="2100"/>
              <a:t> </a:t>
            </a:r>
            <a:r>
              <a:rPr lang="en-US" sz="2100" err="1"/>
              <a:t>điểm</a:t>
            </a:r>
            <a:r>
              <a:rPr lang="en-US" sz="2100"/>
              <a:t>: </a:t>
            </a:r>
            <a:r>
              <a:rPr lang="en-US" sz="2100" err="1"/>
              <a:t>Phụ</a:t>
            </a:r>
            <a:r>
              <a:rPr lang="en-US" sz="2100"/>
              <a:t> </a:t>
            </a:r>
            <a:r>
              <a:rPr lang="en-US" sz="2100" err="1"/>
              <a:t>thuộc</a:t>
            </a:r>
            <a:r>
              <a:rPr lang="en-US" sz="2100"/>
              <a:t> </a:t>
            </a:r>
            <a:r>
              <a:rPr lang="en-US" sz="2100" err="1"/>
              <a:t>vào</a:t>
            </a:r>
            <a:r>
              <a:rPr lang="en-US" sz="2100"/>
              <a:t> </a:t>
            </a:r>
            <a:r>
              <a:rPr lang="en-US" sz="2100" err="1"/>
              <a:t>việc</a:t>
            </a:r>
            <a:r>
              <a:rPr lang="en-US" sz="2100"/>
              <a:t> </a:t>
            </a:r>
            <a:r>
              <a:rPr lang="en-US" sz="2100" err="1"/>
              <a:t>chọn</a:t>
            </a:r>
            <a:r>
              <a:rPr lang="en-US" sz="2100"/>
              <a:t> </a:t>
            </a:r>
            <a:r>
              <a:rPr lang="en-US" sz="2100" err="1"/>
              <a:t>các</a:t>
            </a:r>
            <a:r>
              <a:rPr lang="en-US" sz="2100"/>
              <a:t> </a:t>
            </a:r>
            <a:r>
              <a:rPr lang="en-US" sz="2100" err="1"/>
              <a:t>tham</a:t>
            </a:r>
            <a:r>
              <a:rPr lang="en-US" sz="2100"/>
              <a:t> </a:t>
            </a:r>
            <a:r>
              <a:rPr lang="en-US" sz="2100" err="1"/>
              <a:t>số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mạng</a:t>
            </a:r>
            <a:r>
              <a:rPr lang="en-US" sz="2100"/>
              <a:t> </a:t>
            </a:r>
            <a:r>
              <a:rPr lang="en-US" sz="2100" err="1"/>
              <a:t>nơ</a:t>
            </a:r>
            <a:r>
              <a:rPr lang="en-US" sz="2100"/>
              <a:t> </a:t>
            </a:r>
            <a:r>
              <a:rPr lang="en-US" sz="2100" err="1"/>
              <a:t>ron</a:t>
            </a:r>
            <a:r>
              <a:rPr lang="en-US" sz="2100"/>
              <a:t>, </a:t>
            </a:r>
            <a:r>
              <a:rPr lang="en-US" sz="2100" err="1"/>
              <a:t>tốc</a:t>
            </a:r>
            <a:r>
              <a:rPr lang="en-US" sz="2100"/>
              <a:t> </a:t>
            </a:r>
            <a:r>
              <a:rPr lang="en-US" sz="2100" err="1"/>
              <a:t>độ</a:t>
            </a:r>
            <a:r>
              <a:rPr lang="en-US" sz="2100"/>
              <a:t> </a:t>
            </a:r>
            <a:r>
              <a:rPr lang="en-US" sz="2100" err="1"/>
              <a:t>hội</a:t>
            </a:r>
            <a:r>
              <a:rPr lang="en-US" sz="2100"/>
              <a:t> </a:t>
            </a:r>
            <a:r>
              <a:rPr lang="en-US" sz="2100" err="1"/>
              <a:t>tụ</a:t>
            </a:r>
            <a:r>
              <a:rPr lang="en-US" sz="2100"/>
              <a:t> </a:t>
            </a:r>
            <a:r>
              <a:rPr lang="en-US" sz="2100" err="1"/>
              <a:t>chưa</a:t>
            </a:r>
            <a:r>
              <a:rPr lang="en-US" sz="2100"/>
              <a:t> </a:t>
            </a:r>
            <a:r>
              <a:rPr lang="en-US" sz="2100" err="1"/>
              <a:t>đạt</a:t>
            </a:r>
            <a:r>
              <a:rPr lang="en-US" sz="2100"/>
              <a:t> </a:t>
            </a:r>
            <a:r>
              <a:rPr lang="en-US" sz="2100" err="1"/>
              <a:t>đến</a:t>
            </a:r>
            <a:r>
              <a:rPr lang="en-US" sz="2100"/>
              <a:t> </a:t>
            </a:r>
            <a:r>
              <a:rPr lang="en-US" sz="2100" err="1"/>
              <a:t>mức</a:t>
            </a:r>
            <a:r>
              <a:rPr lang="en-US" sz="2100"/>
              <a:t> </a:t>
            </a:r>
            <a:r>
              <a:rPr lang="en-US" sz="2100" err="1"/>
              <a:t>tối</a:t>
            </a:r>
            <a:r>
              <a:rPr lang="en-US" sz="2100"/>
              <a:t> </a:t>
            </a:r>
            <a:r>
              <a:rPr lang="en-US" sz="2100" err="1"/>
              <a:t>ưu</a:t>
            </a:r>
            <a:r>
              <a:rPr lang="en-US" sz="2100"/>
              <a:t>.</a:t>
            </a:r>
          </a:p>
          <a:p>
            <a:endParaRPr lang="en-US" sz="210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08D1D6-11AB-1812-6960-DE191F90B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2932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E0FC-D23E-0E31-7FCB-FD604C5BD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6: </a:t>
            </a:r>
            <a:r>
              <a:rPr lang="en-US" err="1"/>
              <a:t>Kết</a:t>
            </a:r>
            <a:r>
              <a:rPr lang="en-US"/>
              <a:t> </a:t>
            </a:r>
            <a:r>
              <a:rPr lang="en-US" err="1"/>
              <a:t>luận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0EA56-8EFA-F909-8EBC-C2110F864A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83288" y="1668544"/>
            <a:ext cx="10675438" cy="4458879"/>
          </a:xfrm>
        </p:spPr>
        <p:txBody>
          <a:bodyPr>
            <a:normAutofit/>
          </a:bodyPr>
          <a:lstStyle/>
          <a:p>
            <a:r>
              <a:rPr lang="en-US" sz="2100" dirty="0" err="1"/>
              <a:t>Xử</a:t>
            </a:r>
            <a:r>
              <a:rPr lang="en-US" sz="2100" dirty="0"/>
              <a:t> </a:t>
            </a:r>
            <a:r>
              <a:rPr lang="en-US" sz="2100" dirty="0" err="1"/>
              <a:t>lý</a:t>
            </a:r>
            <a:r>
              <a:rPr lang="en-US" sz="2100" dirty="0"/>
              <a:t> </a:t>
            </a:r>
            <a:r>
              <a:rPr lang="en-US" sz="2100" dirty="0" err="1"/>
              <a:t>được</a:t>
            </a:r>
            <a:r>
              <a:rPr lang="en-US" sz="2100" dirty="0"/>
              <a:t> </a:t>
            </a:r>
            <a:r>
              <a:rPr lang="en-US" sz="2100" dirty="0" err="1"/>
              <a:t>ràng</a:t>
            </a:r>
            <a:r>
              <a:rPr lang="en-US" sz="2100" dirty="0"/>
              <a:t> </a:t>
            </a:r>
            <a:r>
              <a:rPr lang="en-US" sz="2100" dirty="0" err="1"/>
              <a:t>buộc</a:t>
            </a:r>
            <a:r>
              <a:rPr lang="en-US" sz="2100" dirty="0"/>
              <a:t> non-holonomic </a:t>
            </a:r>
            <a:r>
              <a:rPr lang="en-US" sz="2100" dirty="0" err="1"/>
              <a:t>đối</a:t>
            </a:r>
            <a:r>
              <a:rPr lang="en-US" sz="2100" dirty="0"/>
              <a:t> </a:t>
            </a:r>
            <a:r>
              <a:rPr lang="en-US" sz="2100" dirty="0" err="1"/>
              <a:t>với</a:t>
            </a:r>
            <a:r>
              <a:rPr lang="en-US" sz="2100" dirty="0"/>
              <a:t> </a:t>
            </a:r>
            <a:r>
              <a:rPr lang="en-US" sz="2100" dirty="0" err="1"/>
              <a:t>xe</a:t>
            </a:r>
            <a:r>
              <a:rPr lang="en-US" sz="2100" dirty="0"/>
              <a:t> </a:t>
            </a:r>
            <a:r>
              <a:rPr lang="en-US" sz="2100" dirty="0" err="1"/>
              <a:t>tự</a:t>
            </a:r>
            <a:r>
              <a:rPr lang="en-US" sz="2100" dirty="0"/>
              <a:t> </a:t>
            </a:r>
            <a:r>
              <a:rPr lang="en-US" sz="2100" dirty="0" err="1"/>
              <a:t>hành</a:t>
            </a:r>
            <a:endParaRPr lang="en-US" sz="2100" dirty="0"/>
          </a:p>
          <a:p>
            <a:r>
              <a:rPr lang="en-US" sz="2100" dirty="0" err="1"/>
              <a:t>Đề</a:t>
            </a:r>
            <a:r>
              <a:rPr lang="en-US" sz="2100" dirty="0"/>
              <a:t> </a:t>
            </a:r>
            <a:r>
              <a:rPr lang="en-US" sz="2100" dirty="0" err="1"/>
              <a:t>tài</a:t>
            </a:r>
            <a:r>
              <a:rPr lang="en-US" sz="2100" dirty="0"/>
              <a:t> </a:t>
            </a:r>
            <a:r>
              <a:rPr lang="en-US" sz="2100" dirty="0" err="1"/>
              <a:t>sử</a:t>
            </a:r>
            <a:r>
              <a:rPr lang="en-US" sz="2100" dirty="0"/>
              <a:t> </a:t>
            </a:r>
            <a:r>
              <a:rPr lang="en-US" sz="2100" dirty="0" err="1"/>
              <a:t>dụng</a:t>
            </a:r>
            <a:r>
              <a:rPr lang="en-US" sz="2100" dirty="0"/>
              <a:t> ma </a:t>
            </a:r>
            <a:r>
              <a:rPr lang="en-US" sz="2100" dirty="0" err="1"/>
              <a:t>trận</a:t>
            </a:r>
            <a:r>
              <a:rPr lang="en-US" sz="2100" dirty="0"/>
              <a:t> </a:t>
            </a:r>
            <a:r>
              <a:rPr lang="en-US" sz="2100" dirty="0" err="1"/>
              <a:t>chuyển</a:t>
            </a:r>
            <a:r>
              <a:rPr lang="en-US" sz="2100" dirty="0"/>
              <a:t> </a:t>
            </a:r>
            <a:r>
              <a:rPr lang="en-US" sz="2100" dirty="0" err="1"/>
              <a:t>để</a:t>
            </a:r>
            <a:r>
              <a:rPr lang="en-US" sz="2100" dirty="0"/>
              <a:t> </a:t>
            </a:r>
            <a:r>
              <a:rPr lang="en-US" sz="2100" dirty="0" err="1"/>
              <a:t>biến</a:t>
            </a:r>
            <a:r>
              <a:rPr lang="en-US" sz="2100" dirty="0"/>
              <a:t> </a:t>
            </a:r>
            <a:r>
              <a:rPr lang="en-US" sz="2100" dirty="0" err="1"/>
              <a:t>đổi</a:t>
            </a:r>
            <a:r>
              <a:rPr lang="en-US" sz="2100" dirty="0"/>
              <a:t> </a:t>
            </a:r>
            <a:r>
              <a:rPr lang="en-US" sz="2100" dirty="0" err="1"/>
              <a:t>hệ</a:t>
            </a:r>
            <a:r>
              <a:rPr lang="en-US" sz="2100" dirty="0"/>
              <a:t> </a:t>
            </a:r>
            <a:r>
              <a:rPr lang="en-US" sz="2100" dirty="0" err="1"/>
              <a:t>xe</a:t>
            </a:r>
            <a:r>
              <a:rPr lang="en-US" sz="2100" dirty="0"/>
              <a:t> </a:t>
            </a:r>
            <a:r>
              <a:rPr lang="en-US" sz="2100" dirty="0" err="1"/>
              <a:t>tự</a:t>
            </a:r>
            <a:r>
              <a:rPr lang="en-US" sz="2100" dirty="0"/>
              <a:t> </a:t>
            </a:r>
            <a:r>
              <a:rPr lang="en-US" sz="2100" dirty="0" err="1"/>
              <a:t>hành</a:t>
            </a:r>
            <a:r>
              <a:rPr lang="en-US" sz="2100" dirty="0"/>
              <a:t> </a:t>
            </a:r>
            <a:r>
              <a:rPr lang="en-US" sz="2100" dirty="0" err="1"/>
              <a:t>từ</a:t>
            </a:r>
            <a:r>
              <a:rPr lang="en-US" sz="2100" dirty="0"/>
              <a:t> </a:t>
            </a:r>
            <a:r>
              <a:rPr lang="en-US" sz="2100" dirty="0" err="1"/>
              <a:t>thiếu</a:t>
            </a:r>
            <a:r>
              <a:rPr lang="en-US" sz="2100" dirty="0"/>
              <a:t> </a:t>
            </a:r>
            <a:r>
              <a:rPr lang="en-US" sz="2100" dirty="0" err="1"/>
              <a:t>cơ</a:t>
            </a:r>
            <a:r>
              <a:rPr lang="en-US" sz="2100" dirty="0"/>
              <a:t> </a:t>
            </a:r>
            <a:r>
              <a:rPr lang="en-US" sz="2100" dirty="0" err="1"/>
              <a:t>cấu</a:t>
            </a:r>
            <a:r>
              <a:rPr lang="en-US" sz="2100" dirty="0"/>
              <a:t> </a:t>
            </a:r>
            <a:r>
              <a:rPr lang="en-US" sz="2100" dirty="0" err="1"/>
              <a:t>chấp</a:t>
            </a:r>
            <a:r>
              <a:rPr lang="en-US" sz="2100" dirty="0"/>
              <a:t> </a:t>
            </a:r>
            <a:r>
              <a:rPr lang="en-US" sz="2100" dirty="0" err="1"/>
              <a:t>hành</a:t>
            </a:r>
            <a:r>
              <a:rPr lang="en-US" sz="2100" dirty="0"/>
              <a:t> </a:t>
            </a:r>
            <a:r>
              <a:rPr lang="en-US" sz="2100" dirty="0" err="1"/>
              <a:t>thành</a:t>
            </a:r>
            <a:r>
              <a:rPr lang="en-US" sz="2100" dirty="0"/>
              <a:t> </a:t>
            </a:r>
            <a:r>
              <a:rPr lang="en-US" sz="2100" dirty="0" err="1"/>
              <a:t>đủ</a:t>
            </a:r>
            <a:r>
              <a:rPr lang="en-US" sz="2100" dirty="0"/>
              <a:t> </a:t>
            </a:r>
            <a:r>
              <a:rPr lang="en-US" sz="2100" dirty="0" err="1"/>
              <a:t>cơ</a:t>
            </a:r>
            <a:r>
              <a:rPr lang="en-US" sz="2100" dirty="0"/>
              <a:t> </a:t>
            </a:r>
            <a:r>
              <a:rPr lang="en-US" sz="2100" dirty="0" err="1"/>
              <a:t>cấu</a:t>
            </a:r>
            <a:r>
              <a:rPr lang="en-US" sz="2100" dirty="0"/>
              <a:t> </a:t>
            </a:r>
            <a:r>
              <a:rPr lang="en-US" sz="2100" dirty="0" err="1"/>
              <a:t>chấp</a:t>
            </a:r>
            <a:r>
              <a:rPr lang="en-US" sz="2100" dirty="0"/>
              <a:t> </a:t>
            </a:r>
            <a:r>
              <a:rPr lang="en-US" sz="2100" dirty="0" err="1"/>
              <a:t>hành</a:t>
            </a:r>
            <a:r>
              <a:rPr lang="en-US" sz="2100" dirty="0"/>
              <a:t>, </a:t>
            </a:r>
            <a:r>
              <a:rPr lang="en-US" sz="2100" dirty="0" err="1"/>
              <a:t>từ</a:t>
            </a:r>
            <a:r>
              <a:rPr lang="en-US" sz="2100" dirty="0"/>
              <a:t> </a:t>
            </a:r>
            <a:r>
              <a:rPr lang="en-US" sz="2100" dirty="0" err="1"/>
              <a:t>đó</a:t>
            </a:r>
            <a:r>
              <a:rPr lang="en-US" sz="2100" dirty="0"/>
              <a:t> </a:t>
            </a:r>
            <a:r>
              <a:rPr lang="en-US" sz="2100" dirty="0" err="1"/>
              <a:t>xây</a:t>
            </a:r>
            <a:r>
              <a:rPr lang="en-US" sz="2100" dirty="0"/>
              <a:t> </a:t>
            </a:r>
            <a:r>
              <a:rPr lang="en-US" sz="2100" dirty="0" err="1"/>
              <a:t>dựng</a:t>
            </a:r>
            <a:r>
              <a:rPr lang="en-US" sz="2100" dirty="0"/>
              <a:t> </a:t>
            </a:r>
            <a:r>
              <a:rPr lang="en-US" sz="2100" dirty="0" err="1"/>
              <a:t>sơ</a:t>
            </a:r>
            <a:r>
              <a:rPr lang="en-US" sz="2100" dirty="0"/>
              <a:t> </a:t>
            </a:r>
            <a:r>
              <a:rPr lang="en-US" sz="2100" dirty="0" err="1"/>
              <a:t>đồ</a:t>
            </a:r>
            <a:r>
              <a:rPr lang="en-US" sz="2100" dirty="0"/>
              <a:t> </a:t>
            </a:r>
            <a:r>
              <a:rPr lang="en-US" sz="2100" dirty="0" err="1"/>
              <a:t>điều</a:t>
            </a:r>
            <a:r>
              <a:rPr lang="en-US" sz="2100" dirty="0"/>
              <a:t> </a:t>
            </a:r>
            <a:r>
              <a:rPr lang="en-US" sz="2100" dirty="0" err="1"/>
              <a:t>khiển</a:t>
            </a:r>
            <a:endParaRPr lang="en-US" sz="2100" dirty="0"/>
          </a:p>
          <a:p>
            <a:r>
              <a:rPr lang="en-US" sz="2100" dirty="0" err="1"/>
              <a:t>Xử</a:t>
            </a:r>
            <a:r>
              <a:rPr lang="en-US" sz="2100" dirty="0"/>
              <a:t> </a:t>
            </a:r>
            <a:r>
              <a:rPr lang="en-US" sz="2100" dirty="0" err="1"/>
              <a:t>lý</a:t>
            </a:r>
            <a:r>
              <a:rPr lang="en-US" sz="2100" dirty="0"/>
              <a:t> </a:t>
            </a:r>
            <a:r>
              <a:rPr lang="en-US" sz="2100" dirty="0" err="1"/>
              <a:t>được</a:t>
            </a:r>
            <a:r>
              <a:rPr lang="en-US" sz="2100" dirty="0"/>
              <a:t> </a:t>
            </a:r>
            <a:r>
              <a:rPr lang="en-US" sz="2100" dirty="0" err="1"/>
              <a:t>ràng</a:t>
            </a:r>
            <a:r>
              <a:rPr lang="en-US" sz="2100" dirty="0"/>
              <a:t> </a:t>
            </a:r>
            <a:r>
              <a:rPr lang="en-US" sz="2100" dirty="0" err="1"/>
              <a:t>buộc</a:t>
            </a:r>
            <a:r>
              <a:rPr lang="en-US" sz="2100" dirty="0"/>
              <a:t> </a:t>
            </a:r>
            <a:r>
              <a:rPr lang="en-US" sz="2100" dirty="0" err="1"/>
              <a:t>vận</a:t>
            </a:r>
            <a:r>
              <a:rPr lang="en-US" sz="2100" dirty="0"/>
              <a:t> </a:t>
            </a:r>
            <a:r>
              <a:rPr lang="en-US" sz="2100" dirty="0" err="1"/>
              <a:t>tốc</a:t>
            </a:r>
            <a:r>
              <a:rPr lang="en-US" sz="2100" dirty="0"/>
              <a:t> </a:t>
            </a:r>
            <a:r>
              <a:rPr lang="en-US" sz="2100" dirty="0" err="1"/>
              <a:t>đối</a:t>
            </a:r>
            <a:r>
              <a:rPr lang="en-US" sz="2100" dirty="0"/>
              <a:t> </a:t>
            </a:r>
            <a:r>
              <a:rPr lang="en-US" sz="2100" dirty="0" err="1"/>
              <a:t>với</a:t>
            </a:r>
            <a:r>
              <a:rPr lang="en-US" sz="2100" dirty="0"/>
              <a:t> </a:t>
            </a:r>
            <a:r>
              <a:rPr lang="en-US" sz="2100" dirty="0" err="1"/>
              <a:t>xe</a:t>
            </a:r>
            <a:r>
              <a:rPr lang="en-US" sz="2100" dirty="0"/>
              <a:t> </a:t>
            </a:r>
            <a:r>
              <a:rPr lang="en-US" sz="2100" dirty="0" err="1"/>
              <a:t>tự</a:t>
            </a:r>
            <a:r>
              <a:rPr lang="en-US" sz="2100" dirty="0"/>
              <a:t> </a:t>
            </a:r>
            <a:r>
              <a:rPr lang="en-US" sz="2100" dirty="0" err="1"/>
              <a:t>hành</a:t>
            </a:r>
            <a:r>
              <a:rPr lang="en-US" sz="2100" dirty="0"/>
              <a:t>.</a:t>
            </a:r>
          </a:p>
          <a:p>
            <a:r>
              <a:rPr lang="en-US" sz="2100" dirty="0" err="1"/>
              <a:t>Sử</a:t>
            </a:r>
            <a:r>
              <a:rPr lang="en-US" sz="2100" dirty="0"/>
              <a:t> </a:t>
            </a:r>
            <a:r>
              <a:rPr lang="en-US" sz="2100" dirty="0" err="1"/>
              <a:t>dụng</a:t>
            </a:r>
            <a:r>
              <a:rPr lang="en-US" sz="2100" dirty="0"/>
              <a:t> </a:t>
            </a:r>
            <a:r>
              <a:rPr lang="en-US" sz="2100" dirty="0" err="1"/>
              <a:t>mạng</a:t>
            </a:r>
            <a:r>
              <a:rPr lang="en-US" sz="2100" dirty="0"/>
              <a:t> </a:t>
            </a:r>
            <a:r>
              <a:rPr lang="en-US" sz="2100" dirty="0" err="1"/>
              <a:t>nơ</a:t>
            </a:r>
            <a:r>
              <a:rPr lang="en-US" sz="2100" dirty="0"/>
              <a:t> </a:t>
            </a:r>
            <a:r>
              <a:rPr lang="en-US" sz="2100" dirty="0" err="1"/>
              <a:t>ron</a:t>
            </a:r>
            <a:r>
              <a:rPr lang="en-US" sz="2100" dirty="0"/>
              <a:t> </a:t>
            </a:r>
            <a:r>
              <a:rPr lang="en-US" sz="2100" dirty="0" err="1"/>
              <a:t>thích</a:t>
            </a:r>
            <a:r>
              <a:rPr lang="en-US" sz="2100" dirty="0"/>
              <a:t> </a:t>
            </a:r>
            <a:r>
              <a:rPr lang="en-US" sz="2100" dirty="0" err="1"/>
              <a:t>nghi</a:t>
            </a:r>
            <a:r>
              <a:rPr lang="en-US" sz="2100" dirty="0"/>
              <a:t> </a:t>
            </a:r>
            <a:r>
              <a:rPr lang="en-US" sz="2100" dirty="0" err="1"/>
              <a:t>để</a:t>
            </a:r>
            <a:r>
              <a:rPr lang="en-US" sz="2100" dirty="0"/>
              <a:t> </a:t>
            </a:r>
            <a:r>
              <a:rPr lang="en-US" sz="2100" dirty="0" err="1"/>
              <a:t>điều</a:t>
            </a:r>
            <a:r>
              <a:rPr lang="en-US" sz="2100" dirty="0"/>
              <a:t> </a:t>
            </a:r>
            <a:r>
              <a:rPr lang="en-US" sz="2100" dirty="0" err="1"/>
              <a:t>khiển</a:t>
            </a:r>
            <a:r>
              <a:rPr lang="en-US" sz="2100" dirty="0"/>
              <a:t> </a:t>
            </a:r>
            <a:r>
              <a:rPr lang="en-US" sz="2100" dirty="0" err="1"/>
              <a:t>bám</a:t>
            </a:r>
            <a:r>
              <a:rPr lang="en-US" sz="2100" dirty="0"/>
              <a:t> </a:t>
            </a:r>
            <a:r>
              <a:rPr lang="en-US" sz="2100" dirty="0" err="1"/>
              <a:t>quỹ</a:t>
            </a:r>
            <a:r>
              <a:rPr lang="en-US" sz="2100" dirty="0"/>
              <a:t> </a:t>
            </a:r>
            <a:r>
              <a:rPr lang="en-US" sz="2100" dirty="0" err="1"/>
              <a:t>đạo</a:t>
            </a:r>
            <a:r>
              <a:rPr lang="en-US" sz="2100" dirty="0"/>
              <a:t> </a:t>
            </a:r>
            <a:r>
              <a:rPr lang="en-US" sz="2100" dirty="0" err="1"/>
              <a:t>đặt</a:t>
            </a:r>
            <a:endParaRPr lang="en-US" sz="2100" dirty="0"/>
          </a:p>
          <a:p>
            <a:r>
              <a:rPr lang="en-US" sz="2100" dirty="0" err="1"/>
              <a:t>Thuật</a:t>
            </a:r>
            <a:r>
              <a:rPr lang="en-US" sz="2100" dirty="0"/>
              <a:t> </a:t>
            </a:r>
            <a:r>
              <a:rPr lang="en-US" sz="2100" dirty="0" err="1"/>
              <a:t>toán</a:t>
            </a:r>
            <a:r>
              <a:rPr lang="en-US" sz="2100" dirty="0"/>
              <a:t> </a:t>
            </a:r>
            <a:r>
              <a:rPr lang="en-US" sz="2100" dirty="0" err="1"/>
              <a:t>đảm</a:t>
            </a:r>
            <a:r>
              <a:rPr lang="en-US" sz="2100" dirty="0"/>
              <a:t> </a:t>
            </a:r>
            <a:r>
              <a:rPr lang="en-US" sz="2100" dirty="0" err="1"/>
              <a:t>bảo</a:t>
            </a:r>
            <a:r>
              <a:rPr lang="en-US" sz="2100" dirty="0"/>
              <a:t> </a:t>
            </a:r>
            <a:r>
              <a:rPr lang="en-US" sz="2100" dirty="0" err="1"/>
              <a:t>được</a:t>
            </a:r>
            <a:r>
              <a:rPr lang="en-US" sz="2100" dirty="0"/>
              <a:t> </a:t>
            </a:r>
            <a:r>
              <a:rPr lang="en-US" sz="2100" dirty="0" err="1"/>
              <a:t>tính</a:t>
            </a:r>
            <a:r>
              <a:rPr lang="en-US" sz="2100" dirty="0"/>
              <a:t> </a:t>
            </a:r>
            <a:r>
              <a:rPr lang="en-US" sz="2100" dirty="0" err="1"/>
              <a:t>hội</a:t>
            </a:r>
            <a:r>
              <a:rPr lang="en-US" sz="2100" dirty="0"/>
              <a:t> </a:t>
            </a:r>
            <a:r>
              <a:rPr lang="en-US" sz="2100" dirty="0" err="1"/>
              <a:t>tụ</a:t>
            </a:r>
            <a:endParaRPr lang="en-US" sz="2100" dirty="0"/>
          </a:p>
          <a:p>
            <a:r>
              <a:rPr lang="en-US" sz="2100" dirty="0" err="1"/>
              <a:t>Kết</a:t>
            </a:r>
            <a:r>
              <a:rPr lang="en-US" sz="2100" dirty="0"/>
              <a:t> </a:t>
            </a:r>
            <a:r>
              <a:rPr lang="en-US" sz="2100" dirty="0" err="1"/>
              <a:t>quả</a:t>
            </a:r>
            <a:r>
              <a:rPr lang="en-US" sz="2100" dirty="0"/>
              <a:t> </a:t>
            </a:r>
            <a:r>
              <a:rPr lang="en-US" sz="2100" dirty="0" err="1"/>
              <a:t>mô</a:t>
            </a:r>
            <a:r>
              <a:rPr lang="en-US" sz="2100" dirty="0"/>
              <a:t> </a:t>
            </a:r>
            <a:r>
              <a:rPr lang="en-US" sz="2100" dirty="0" err="1"/>
              <a:t>phỏng</a:t>
            </a:r>
            <a:r>
              <a:rPr lang="en-US" sz="2100" dirty="0"/>
              <a:t> </a:t>
            </a:r>
            <a:r>
              <a:rPr lang="en-US" sz="2100" dirty="0" err="1"/>
              <a:t>thể</a:t>
            </a:r>
            <a:r>
              <a:rPr lang="en-US" sz="2100" dirty="0"/>
              <a:t> </a:t>
            </a:r>
            <a:r>
              <a:rPr lang="en-US" sz="2100" dirty="0" err="1"/>
              <a:t>hiện</a:t>
            </a:r>
            <a:r>
              <a:rPr lang="en-US" sz="2100" dirty="0"/>
              <a:t> </a:t>
            </a:r>
            <a:r>
              <a:rPr lang="en-US" sz="2100" dirty="0" err="1"/>
              <a:t>tính</a:t>
            </a:r>
            <a:r>
              <a:rPr lang="en-US" sz="2100" dirty="0"/>
              <a:t> </a:t>
            </a:r>
            <a:r>
              <a:rPr lang="en-US" sz="2100" dirty="0" err="1"/>
              <a:t>khả</a:t>
            </a:r>
            <a:r>
              <a:rPr lang="en-US" sz="2100" dirty="0"/>
              <a:t> </a:t>
            </a:r>
            <a:r>
              <a:rPr lang="en-US" sz="2100" dirty="0" err="1"/>
              <a:t>thi</a:t>
            </a:r>
            <a:r>
              <a:rPr lang="en-US" sz="2100" dirty="0"/>
              <a:t> </a:t>
            </a:r>
            <a:r>
              <a:rPr lang="en-US" sz="2100" dirty="0" err="1"/>
              <a:t>của</a:t>
            </a:r>
            <a:r>
              <a:rPr lang="en-US" sz="2100" dirty="0"/>
              <a:t> </a:t>
            </a:r>
            <a:r>
              <a:rPr lang="en-US" sz="2100" dirty="0" err="1"/>
              <a:t>thuật</a:t>
            </a:r>
            <a:r>
              <a:rPr lang="en-US" sz="2100" dirty="0"/>
              <a:t> </a:t>
            </a:r>
            <a:r>
              <a:rPr lang="en-US" sz="2100" dirty="0" err="1"/>
              <a:t>toán</a:t>
            </a:r>
            <a:endParaRPr lang="en-US" sz="21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BA612C-1A59-995A-8D8A-F08B29AFC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431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37B5C8-2095-4D2D-97FE-E4E8D8937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" name="Title 10">
            <a:extLst>
              <a:ext uri="{FF2B5EF4-FFF2-40B4-BE49-F238E27FC236}">
                <a16:creationId xmlns:a16="http://schemas.microsoft.com/office/drawing/2014/main" id="{F78B3876-6ECC-4098-BDD1-C48CE4B42721}"/>
              </a:ext>
            </a:extLst>
          </p:cNvPr>
          <p:cNvSpPr txBox="1">
            <a:spLocks/>
          </p:cNvSpPr>
          <p:nvPr/>
        </p:nvSpPr>
        <p:spPr>
          <a:xfrm>
            <a:off x="5705095" y="3021992"/>
            <a:ext cx="4197975" cy="81401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defRPr>
            </a:lvl1pPr>
          </a:lstStyle>
          <a:p>
            <a:r>
              <a:rPr lang="en-US" sz="4800"/>
              <a:t>TRÂN TRỌNG CẢM </a:t>
            </a:r>
            <a:r>
              <a:rPr lang="vi-VN" sz="4800"/>
              <a:t>Ơ</a:t>
            </a:r>
            <a:r>
              <a:rPr lang="en-US" sz="4800"/>
              <a:t>N!</a:t>
            </a:r>
          </a:p>
        </p:txBody>
      </p:sp>
    </p:spTree>
    <p:extLst>
      <p:ext uri="{BB962C8B-B14F-4D97-AF65-F5344CB8AC3E}">
        <p14:creationId xmlns:p14="http://schemas.microsoft.com/office/powerpoint/2010/main" val="2830535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C27918-2B51-F4D8-0DBF-7BB3E8D82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z="2100" smtClean="0"/>
              <a:pPr/>
              <a:t>4</a:t>
            </a:fld>
            <a:endParaRPr lang="en-US" sz="210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10350E-D336-E5B6-1234-07DB9ABF6F8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tự</a:t>
            </a:r>
            <a:r>
              <a:rPr lang="en-US" sz="2100"/>
              <a:t> </a:t>
            </a:r>
            <a:r>
              <a:rPr lang="en-US" sz="2100" err="1"/>
              <a:t>hành</a:t>
            </a:r>
            <a:r>
              <a:rPr lang="en-US" sz="2100"/>
              <a:t> </a:t>
            </a:r>
            <a:r>
              <a:rPr lang="en-US" sz="2100" err="1"/>
              <a:t>bởi</a:t>
            </a:r>
            <a:r>
              <a:rPr lang="en-US" sz="2100"/>
              <a:t> 2 </a:t>
            </a:r>
            <a:r>
              <a:rPr lang="en-US" sz="2100" err="1"/>
              <a:t>thành</a:t>
            </a:r>
            <a:r>
              <a:rPr lang="en-US" sz="2100"/>
              <a:t> </a:t>
            </a:r>
            <a:r>
              <a:rPr lang="en-US" sz="2100" err="1"/>
              <a:t>phần</a:t>
            </a:r>
            <a:r>
              <a:rPr lang="en-US" sz="2100"/>
              <a:t>: </a:t>
            </a:r>
          </a:p>
          <a:p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bánh </a:t>
            </a:r>
            <a:r>
              <a:rPr lang="en-US" sz="2100" err="1"/>
              <a:t>trái</a:t>
            </a:r>
            <a:endParaRPr lang="en-US" sz="2100"/>
          </a:p>
          <a:p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bánh </a:t>
            </a:r>
            <a:r>
              <a:rPr lang="en-US" sz="2100" err="1"/>
              <a:t>phải</a:t>
            </a:r>
            <a:endParaRPr lang="en-US" sz="2100"/>
          </a:p>
          <a:p>
            <a:pPr marL="0" indent="0">
              <a:buNone/>
            </a:pPr>
            <a:endParaRPr lang="en-US" sz="2100"/>
          </a:p>
          <a:p>
            <a:pPr marL="0" indent="0">
              <a:buNone/>
            </a:pPr>
            <a:r>
              <a:rPr lang="en-US" sz="2100" err="1"/>
              <a:t>Nhiễu</a:t>
            </a:r>
            <a:r>
              <a:rPr lang="en-US" sz="2100"/>
              <a:t> </a:t>
            </a:r>
            <a:r>
              <a:rPr lang="en-US" sz="2100" err="1"/>
              <a:t>không</a:t>
            </a:r>
            <a:r>
              <a:rPr lang="en-US" sz="2100"/>
              <a:t> </a:t>
            </a:r>
            <a:r>
              <a:rPr lang="en-US" sz="2100" err="1"/>
              <a:t>xác</a:t>
            </a:r>
            <a:r>
              <a:rPr lang="en-US" sz="2100"/>
              <a:t> </a:t>
            </a:r>
            <a:r>
              <a:rPr lang="en-US" sz="2100" err="1"/>
              <a:t>định</a:t>
            </a:r>
            <a:r>
              <a:rPr lang="en-US" sz="2100"/>
              <a:t> </a:t>
            </a:r>
            <a:r>
              <a:rPr lang="en-US" sz="2100" err="1"/>
              <a:t>được</a:t>
            </a:r>
            <a:r>
              <a:rPr lang="en-US" sz="2100"/>
              <a:t> </a:t>
            </a:r>
            <a:r>
              <a:rPr lang="en-US" sz="2100" err="1"/>
              <a:t>cho</a:t>
            </a:r>
            <a:r>
              <a:rPr lang="en-US" sz="2100"/>
              <a:t> </a:t>
            </a:r>
            <a:r>
              <a:rPr lang="en-US" sz="2100" err="1"/>
              <a:t>phép</a:t>
            </a:r>
            <a:r>
              <a:rPr lang="en-US" sz="2100"/>
              <a:t> </a:t>
            </a:r>
            <a:r>
              <a:rPr lang="en-US" sz="2100" err="1"/>
              <a:t>bỏ</a:t>
            </a:r>
            <a:r>
              <a:rPr lang="en-US" sz="2100"/>
              <a:t> qua, </a:t>
            </a:r>
            <a:r>
              <a:rPr lang="en-US" sz="2100" err="1"/>
              <a:t>các</a:t>
            </a:r>
            <a:r>
              <a:rPr lang="en-US" sz="2100"/>
              <a:t> </a:t>
            </a:r>
            <a:r>
              <a:rPr lang="en-US" sz="2100" err="1"/>
              <a:t>lực</a:t>
            </a:r>
            <a:r>
              <a:rPr lang="en-US" sz="2100"/>
              <a:t> </a:t>
            </a:r>
            <a:r>
              <a:rPr lang="en-US" sz="2100" err="1"/>
              <a:t>và</a:t>
            </a:r>
            <a:r>
              <a:rPr lang="en-US" sz="2100"/>
              <a:t> </a:t>
            </a:r>
            <a:r>
              <a:rPr lang="en-US" sz="2100" err="1"/>
              <a:t>các</a:t>
            </a:r>
            <a:r>
              <a:rPr lang="en-US" sz="2100"/>
              <a:t> </a:t>
            </a:r>
            <a:r>
              <a:rPr lang="en-US" sz="2100" err="1"/>
              <a:t>mô</a:t>
            </a:r>
            <a:r>
              <a:rPr lang="en-US" sz="2100"/>
              <a:t> men do </a:t>
            </a:r>
            <a:r>
              <a:rPr lang="en-US" sz="2100" err="1"/>
              <a:t>trọng</a:t>
            </a:r>
            <a:r>
              <a:rPr lang="en-US" sz="2100"/>
              <a:t> </a:t>
            </a:r>
            <a:r>
              <a:rPr lang="en-US" sz="2100" err="1"/>
              <a:t>trường</a:t>
            </a:r>
            <a:r>
              <a:rPr lang="en-US" sz="2100"/>
              <a:t> </a:t>
            </a:r>
            <a:r>
              <a:rPr lang="en-US" sz="2100" err="1"/>
              <a:t>không</a:t>
            </a:r>
            <a:r>
              <a:rPr lang="en-US" sz="2100"/>
              <a:t> </a:t>
            </a:r>
            <a:r>
              <a:rPr lang="en-US" sz="2100" err="1"/>
              <a:t>xuất</a:t>
            </a:r>
            <a:r>
              <a:rPr lang="en-US" sz="2100"/>
              <a:t> </a:t>
            </a:r>
            <a:r>
              <a:rPr lang="en-US" sz="2100" err="1"/>
              <a:t>hiện</a:t>
            </a:r>
            <a:r>
              <a:rPr lang="en-US" sz="2100"/>
              <a:t> </a:t>
            </a:r>
            <a:r>
              <a:rPr lang="en-US" sz="2100" err="1"/>
              <a:t>vì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trên</a:t>
            </a:r>
            <a:r>
              <a:rPr lang="en-US" sz="2100"/>
              <a:t> </a:t>
            </a:r>
            <a:r>
              <a:rPr lang="en-US" sz="2100" err="1"/>
              <a:t>mặt</a:t>
            </a:r>
            <a:r>
              <a:rPr lang="en-US" sz="2100"/>
              <a:t> </a:t>
            </a:r>
            <a:r>
              <a:rPr lang="en-US" sz="2100" err="1"/>
              <a:t>phẳng</a:t>
            </a:r>
            <a:r>
              <a:rPr lang="en-US" sz="2100"/>
              <a:t> </a:t>
            </a:r>
            <a:r>
              <a:rPr lang="en-US" sz="2100" err="1"/>
              <a:t>có</a:t>
            </a:r>
            <a:r>
              <a:rPr lang="en-US" sz="2100"/>
              <a:t> </a:t>
            </a:r>
            <a:r>
              <a:rPr lang="en-US" sz="2100" err="1"/>
              <a:t>thế</a:t>
            </a:r>
            <a:r>
              <a:rPr lang="en-US" sz="2100"/>
              <a:t> </a:t>
            </a:r>
            <a:r>
              <a:rPr lang="en-US" sz="2100" err="1"/>
              <a:t>năng</a:t>
            </a:r>
            <a:r>
              <a:rPr lang="en-US" sz="2100"/>
              <a:t> </a:t>
            </a:r>
            <a:r>
              <a:rPr lang="en-US" sz="2100" err="1"/>
              <a:t>không</a:t>
            </a:r>
            <a:r>
              <a:rPr lang="en-US" sz="2100"/>
              <a:t> </a:t>
            </a:r>
            <a:r>
              <a:rPr lang="en-US" sz="2100" err="1"/>
              <a:t>đổi</a:t>
            </a:r>
            <a:endParaRPr lang="en-US" sz="2100"/>
          </a:p>
          <a:p>
            <a:pPr marL="0" indent="0">
              <a:buNone/>
            </a:pPr>
            <a:endParaRPr lang="en-US" sz="2100"/>
          </a:p>
          <a:p>
            <a:pPr marL="0" indent="0">
              <a:buNone/>
            </a:pPr>
            <a:r>
              <a:rPr lang="en-US" sz="2100" err="1"/>
              <a:t>Bỏ</a:t>
            </a:r>
            <a:r>
              <a:rPr lang="en-US" sz="2100"/>
              <a:t> qua </a:t>
            </a:r>
            <a:r>
              <a:rPr lang="en-US" sz="2100" err="1"/>
              <a:t>hiện</a:t>
            </a:r>
            <a:r>
              <a:rPr lang="en-US" sz="2100"/>
              <a:t> </a:t>
            </a:r>
            <a:r>
              <a:rPr lang="en-US" sz="2100" err="1"/>
              <a:t>tượng</a:t>
            </a:r>
            <a:r>
              <a:rPr lang="en-US" sz="2100"/>
              <a:t> </a:t>
            </a:r>
            <a:r>
              <a:rPr lang="en-US" sz="2100" err="1"/>
              <a:t>trượt</a:t>
            </a:r>
            <a:r>
              <a:rPr lang="en-US" sz="2100"/>
              <a:t> bánh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khi</a:t>
            </a:r>
            <a:r>
              <a:rPr lang="en-US" sz="2100"/>
              <a:t> </a:t>
            </a:r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, </a:t>
            </a:r>
            <a:r>
              <a:rPr lang="en-US" sz="2100" err="1"/>
              <a:t>phương</a:t>
            </a:r>
            <a:r>
              <a:rPr lang="en-US" sz="2100"/>
              <a:t> </a:t>
            </a:r>
            <a:r>
              <a:rPr lang="en-US" sz="2100" err="1"/>
              <a:t>trình</a:t>
            </a:r>
            <a:r>
              <a:rPr lang="en-US" sz="2100"/>
              <a:t> </a:t>
            </a:r>
            <a:r>
              <a:rPr lang="en-US" sz="2100" err="1"/>
              <a:t>chuyển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đối</a:t>
            </a:r>
            <a:r>
              <a:rPr lang="en-US" sz="2100"/>
              <a:t> </a:t>
            </a:r>
            <a:r>
              <a:rPr lang="en-US" sz="2100" err="1"/>
              <a:t>tượng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tự</a:t>
            </a:r>
            <a:r>
              <a:rPr lang="en-US" sz="2100"/>
              <a:t> </a:t>
            </a:r>
            <a:r>
              <a:rPr lang="en-US" sz="2100" err="1"/>
              <a:t>hành</a:t>
            </a:r>
            <a:r>
              <a:rPr lang="en-US" sz="2100"/>
              <a:t> </a:t>
            </a:r>
            <a:r>
              <a:rPr lang="en-US" sz="2100" err="1"/>
              <a:t>sẽ</a:t>
            </a:r>
            <a:r>
              <a:rPr lang="en-US" sz="2100"/>
              <a:t> bao </a:t>
            </a:r>
            <a:r>
              <a:rPr lang="en-US" sz="2100" err="1"/>
              <a:t>gồm</a:t>
            </a:r>
            <a:r>
              <a:rPr lang="en-US" sz="2100"/>
              <a:t> 03 </a:t>
            </a:r>
            <a:r>
              <a:rPr lang="en-US" sz="2100" err="1"/>
              <a:t>bậc</a:t>
            </a:r>
            <a:r>
              <a:rPr lang="en-US" sz="2100"/>
              <a:t> </a:t>
            </a:r>
            <a:r>
              <a:rPr lang="en-US" sz="2100" err="1"/>
              <a:t>tự</a:t>
            </a:r>
            <a:r>
              <a:rPr lang="en-US" sz="2100"/>
              <a:t> do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F67EF48-2801-77ED-38BB-4B9FB224A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500"/>
              <a:t>CHƯƠNG 1: </a:t>
            </a:r>
            <a:r>
              <a:rPr lang="en-US" sz="2500" err="1"/>
              <a:t>Giới</a:t>
            </a:r>
            <a:r>
              <a:rPr lang="en-US" sz="2500"/>
              <a:t> </a:t>
            </a:r>
            <a:r>
              <a:rPr lang="en-US" sz="2500" err="1"/>
              <a:t>thiệu</a:t>
            </a:r>
            <a:r>
              <a:rPr lang="en-US" sz="2500"/>
              <a:t> </a:t>
            </a:r>
            <a:r>
              <a:rPr lang="en-US" sz="2500" err="1"/>
              <a:t>chung</a:t>
            </a:r>
            <a:r>
              <a:rPr lang="en-US" sz="2500"/>
              <a:t> </a:t>
            </a:r>
            <a:r>
              <a:rPr lang="en-US" sz="2500" err="1"/>
              <a:t>về</a:t>
            </a:r>
            <a:r>
              <a:rPr lang="en-US" sz="2500"/>
              <a:t> </a:t>
            </a:r>
            <a:r>
              <a:rPr lang="en-US" sz="2500" err="1"/>
              <a:t>xe</a:t>
            </a:r>
            <a:r>
              <a:rPr lang="en-US" sz="2500"/>
              <a:t> </a:t>
            </a:r>
            <a:r>
              <a:rPr lang="en-US" sz="2500" err="1"/>
              <a:t>tự</a:t>
            </a:r>
            <a:r>
              <a:rPr lang="en-US" sz="2500"/>
              <a:t> </a:t>
            </a:r>
            <a:r>
              <a:rPr lang="en-US" sz="2500" err="1"/>
              <a:t>hành</a:t>
            </a:r>
            <a:endParaRPr lang="en-US" sz="250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84B9263-495B-957E-A178-813A52390A1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731668" y="1423289"/>
            <a:ext cx="5364332" cy="36518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0B41A0-289D-5EED-7BDE-314E2346809A}"/>
              </a:ext>
            </a:extLst>
          </p:cNvPr>
          <p:cNvSpPr txBox="1"/>
          <p:nvPr/>
        </p:nvSpPr>
        <p:spPr>
          <a:xfrm>
            <a:off x="1456308" y="5282910"/>
            <a:ext cx="3915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1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ối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ượng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028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9CAB07-B0CD-4712-9734-2D3CBC725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39C6F49-1887-4BE4-A583-FB79B8A22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</a:t>
            </a:r>
            <a:r>
              <a:rPr lang="vi-VN"/>
              <a:t>Ư</a:t>
            </a:r>
            <a:r>
              <a:rPr lang="en-US"/>
              <a:t>ƠNG 1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311219-8684-45FC-A126-E067924AC7F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100" err="1"/>
              <a:t>Mô</a:t>
            </a:r>
            <a:r>
              <a:rPr lang="en-US" sz="2100"/>
              <a:t> </a:t>
            </a:r>
            <a:r>
              <a:rPr lang="en-US" sz="2100" err="1"/>
              <a:t>hình</a:t>
            </a:r>
            <a:r>
              <a:rPr lang="en-US" sz="2100"/>
              <a:t> </a:t>
            </a:r>
            <a:r>
              <a:rPr lang="en-US" sz="2100" err="1"/>
              <a:t>động</a:t>
            </a:r>
            <a:r>
              <a:rPr lang="en-US" sz="2100"/>
              <a:t> </a:t>
            </a:r>
            <a:r>
              <a:rPr lang="en-US" sz="2100" err="1"/>
              <a:t>lực</a:t>
            </a:r>
            <a:r>
              <a:rPr lang="en-US" sz="2100"/>
              <a:t> </a:t>
            </a:r>
            <a:r>
              <a:rPr lang="en-US" sz="2100" err="1"/>
              <a:t>học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xe</a:t>
            </a:r>
            <a:r>
              <a:rPr lang="en-US" sz="2100"/>
              <a:t> </a:t>
            </a:r>
            <a:r>
              <a:rPr lang="en-US" sz="2100" err="1"/>
              <a:t>tự</a:t>
            </a:r>
            <a:r>
              <a:rPr lang="en-US" sz="2100"/>
              <a:t> </a:t>
            </a:r>
            <a:r>
              <a:rPr lang="en-US" sz="2100" err="1"/>
              <a:t>hành</a:t>
            </a:r>
            <a:r>
              <a:rPr lang="en-US" sz="2100"/>
              <a:t> </a:t>
            </a:r>
            <a:r>
              <a:rPr lang="en-US" sz="2100" err="1"/>
              <a:t>ba</a:t>
            </a:r>
            <a:r>
              <a:rPr lang="en-US" sz="2100"/>
              <a:t> </a:t>
            </a:r>
            <a:r>
              <a:rPr lang="en-US" sz="2100" err="1"/>
              <a:t>bậc</a:t>
            </a:r>
            <a:r>
              <a:rPr lang="en-US" sz="2100"/>
              <a:t> </a:t>
            </a:r>
            <a:r>
              <a:rPr lang="en-US" sz="2100" err="1"/>
              <a:t>tự</a:t>
            </a:r>
            <a:r>
              <a:rPr lang="en-US" sz="2100"/>
              <a:t> do </a:t>
            </a:r>
            <a:r>
              <a:rPr lang="en-US" sz="2100" err="1"/>
              <a:t>như</a:t>
            </a:r>
            <a:r>
              <a:rPr lang="en-US" sz="2100"/>
              <a:t> </a:t>
            </a:r>
            <a:r>
              <a:rPr lang="en-US" sz="2100" err="1"/>
              <a:t>sau</a:t>
            </a:r>
            <a:r>
              <a:rPr lang="en-US" sz="2100"/>
              <a:t>:</a:t>
            </a:r>
          </a:p>
          <a:p>
            <a:endParaRPr lang="en-US" sz="2100"/>
          </a:p>
          <a:p>
            <a:pPr marL="0" indent="0">
              <a:buNone/>
            </a:pPr>
            <a:endParaRPr lang="en-US" sz="2100"/>
          </a:p>
          <a:p>
            <a:r>
              <a:rPr lang="en-US" sz="2100" err="1"/>
              <a:t>Tín</a:t>
            </a:r>
            <a:r>
              <a:rPr lang="en-US" sz="2100"/>
              <a:t> </a:t>
            </a:r>
            <a:r>
              <a:rPr lang="en-US" sz="2100" err="1"/>
              <a:t>hiệu</a:t>
            </a:r>
            <a:r>
              <a:rPr lang="en-US" sz="2100"/>
              <a:t> </a:t>
            </a:r>
            <a:r>
              <a:rPr lang="en-US" sz="2100" err="1"/>
              <a:t>điều</a:t>
            </a:r>
            <a:r>
              <a:rPr lang="en-US" sz="2100"/>
              <a:t> </a:t>
            </a:r>
            <a:r>
              <a:rPr lang="en-US" sz="2100" err="1"/>
              <a:t>khiển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WMR </a:t>
            </a:r>
            <a:r>
              <a:rPr lang="en-US" sz="2100" err="1"/>
              <a:t>là</a:t>
            </a:r>
            <a:r>
              <a:rPr lang="en-US" sz="2100"/>
              <a:t>:</a:t>
            </a:r>
          </a:p>
          <a:p>
            <a:pPr marL="0" indent="0">
              <a:buNone/>
            </a:pPr>
            <a:endParaRPr lang="en-US" sz="2100"/>
          </a:p>
          <a:p>
            <a:pPr marL="0" indent="0">
              <a:buNone/>
            </a:pPr>
            <a:endParaRPr lang="en-US" sz="2100"/>
          </a:p>
          <a:p>
            <a:pPr marL="0" indent="0">
              <a:buNone/>
            </a:pPr>
            <a:endParaRPr lang="en-US" sz="2100"/>
          </a:p>
          <a:p>
            <a:r>
              <a:rPr lang="en-US" sz="2100" err="1"/>
              <a:t>Mục</a:t>
            </a:r>
            <a:r>
              <a:rPr lang="en-US" sz="2100"/>
              <a:t> </a:t>
            </a:r>
            <a:r>
              <a:rPr lang="en-US" sz="2100" err="1"/>
              <a:t>tiêu</a:t>
            </a:r>
            <a:r>
              <a:rPr lang="en-US" sz="2100"/>
              <a:t>: </a:t>
            </a:r>
            <a:r>
              <a:rPr lang="en-US" sz="2100" err="1"/>
              <a:t>Đầu</a:t>
            </a:r>
            <a:r>
              <a:rPr lang="en-US" sz="2100"/>
              <a:t> </a:t>
            </a:r>
            <a:r>
              <a:rPr lang="en-US" sz="2100" err="1"/>
              <a:t>ra</a:t>
            </a:r>
            <a:r>
              <a:rPr lang="en-US" sz="2100"/>
              <a:t> </a:t>
            </a:r>
            <a:r>
              <a:rPr lang="en-US" sz="2100" err="1"/>
              <a:t>của</a:t>
            </a:r>
            <a:r>
              <a:rPr lang="en-US" sz="2100"/>
              <a:t> </a:t>
            </a:r>
            <a:r>
              <a:rPr lang="en-US" sz="2100" err="1"/>
              <a:t>đối</a:t>
            </a:r>
            <a:r>
              <a:rPr lang="en-US" sz="2100"/>
              <a:t> </a:t>
            </a:r>
            <a:r>
              <a:rPr lang="en-US" sz="2100" err="1"/>
              <a:t>tượng</a:t>
            </a:r>
            <a:r>
              <a:rPr lang="en-US" sz="2100"/>
              <a:t> q(t) </a:t>
            </a:r>
            <a:r>
              <a:rPr lang="en-US" sz="2100" err="1"/>
              <a:t>bám</a:t>
            </a:r>
            <a:r>
              <a:rPr lang="en-US" sz="2100"/>
              <a:t> </a:t>
            </a:r>
            <a:r>
              <a:rPr lang="en-US" sz="2100" err="1"/>
              <a:t>theo</a:t>
            </a:r>
            <a:r>
              <a:rPr lang="en-US" sz="2100"/>
              <a:t> </a:t>
            </a:r>
            <a:r>
              <a:rPr lang="en-US" sz="2100" err="1"/>
              <a:t>quỹ</a:t>
            </a:r>
            <a:r>
              <a:rPr lang="en-US" sz="2100"/>
              <a:t> </a:t>
            </a:r>
            <a:r>
              <a:rPr lang="en-US" sz="2100" err="1"/>
              <a:t>đạo</a:t>
            </a:r>
            <a:r>
              <a:rPr lang="en-US" sz="2100"/>
              <a:t> </a:t>
            </a:r>
            <a:r>
              <a:rPr lang="en-US" sz="2100" err="1"/>
              <a:t>đặt</a:t>
            </a:r>
            <a:r>
              <a:rPr lang="en-US" sz="2100"/>
              <a:t>:</a:t>
            </a:r>
          </a:p>
          <a:p>
            <a:pPr marL="457200" lvl="1" indent="0">
              <a:buNone/>
            </a:pPr>
            <a:endParaRPr lang="en-US" sz="1700"/>
          </a:p>
          <a:p>
            <a:endParaRPr lang="en-US" sz="210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9B9159-6350-7528-0D8A-C32776C5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9455"/>
              </p:ext>
            </p:extLst>
          </p:nvPr>
        </p:nvGraphicFramePr>
        <p:xfrm>
          <a:off x="1109207" y="4421951"/>
          <a:ext cx="3720245" cy="44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05252" imgH="276130" progId="Equation.DSMT4">
                  <p:embed/>
                </p:oleObj>
              </mc:Choice>
              <mc:Fallback>
                <p:oleObj name="Equation" r:id="rId2" imgW="2305252" imgH="27613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C9B9159-6350-7528-0D8A-C32776C5B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207" y="4421951"/>
                        <a:ext cx="3720245" cy="44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FAAE9A-8397-6EA9-F37F-226755B33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12169"/>
              </p:ext>
            </p:extLst>
          </p:nvPr>
        </p:nvGraphicFramePr>
        <p:xfrm>
          <a:off x="914400" y="1479581"/>
          <a:ext cx="5907036" cy="44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9266" imgH="228608" progId="Equation.DSMT4">
                  <p:embed/>
                </p:oleObj>
              </mc:Choice>
              <mc:Fallback>
                <p:oleObj name="Equation" r:id="rId4" imgW="3029266" imgH="22860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FAAE9A-8397-6EA9-F37F-226755B33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479581"/>
                        <a:ext cx="5907036" cy="44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6B8603E8-B634-F288-474F-6C0DED5DA1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9207" y="2755262"/>
            <a:ext cx="964692" cy="989076"/>
          </a:xfrm>
          <a:prstGeom prst="rect">
            <a:avLst/>
          </a:prstGeom>
        </p:spPr>
      </p:pic>
      <p:sp>
        <p:nvSpPr>
          <p:cNvPr id="19" name="Arrow: Right 18">
            <a:extLst>
              <a:ext uri="{FF2B5EF4-FFF2-40B4-BE49-F238E27FC236}">
                <a16:creationId xmlns:a16="http://schemas.microsoft.com/office/drawing/2014/main" id="{7B4EB3AD-5AFC-BFB2-44BB-830193466938}"/>
              </a:ext>
            </a:extLst>
          </p:cNvPr>
          <p:cNvSpPr/>
          <p:nvPr/>
        </p:nvSpPr>
        <p:spPr>
          <a:xfrm>
            <a:off x="549914" y="5267045"/>
            <a:ext cx="364486" cy="2232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49201-6AFF-B9F7-4738-AAF24342097E}"/>
              </a:ext>
            </a:extLst>
          </p:cNvPr>
          <p:cNvSpPr txBox="1"/>
          <p:nvPr/>
        </p:nvSpPr>
        <p:spPr>
          <a:xfrm>
            <a:off x="914400" y="5156168"/>
            <a:ext cx="108598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ầ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ộ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é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iế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ổ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ừ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ấ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ấ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ở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ủ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ơ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ấ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ấp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ừ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ó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ó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ể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ấ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ú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endParaRPr lang="en-US" sz="210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8742811-53DB-B3E7-8147-09F424EE6C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5245" y="1475195"/>
            <a:ext cx="4178608" cy="256013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126CC32-A7C4-1D50-2FFA-5A4CF85C101F}"/>
              </a:ext>
            </a:extLst>
          </p:cNvPr>
          <p:cNvSpPr txBox="1"/>
          <p:nvPr/>
        </p:nvSpPr>
        <p:spPr>
          <a:xfrm>
            <a:off x="7005540" y="4283477"/>
            <a:ext cx="5258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2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ộng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ực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ọc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358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DEE555-7BAF-FF21-374C-531899DBF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2050B17-D0A6-4A9C-D058-D6509D69A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1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chung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5F21BEC-24FD-4F0B-1443-05E0955C5F28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00"/>
                  <a:t>Từ </a:t>
                </a:r>
                <a:r>
                  <a:rPr lang="en-US" sz="2100" err="1"/>
                  <a:t>mô</a:t>
                </a:r>
                <a:r>
                  <a:rPr lang="en-US" sz="2100"/>
                  <a:t> </a:t>
                </a:r>
                <a:r>
                  <a:rPr lang="en-US" sz="2100" err="1"/>
                  <a:t>hình</a:t>
                </a:r>
                <a:r>
                  <a:rPr lang="en-US" sz="2100"/>
                  <a:t> </a:t>
                </a:r>
                <a:r>
                  <a:rPr lang="en-US" sz="2100" err="1"/>
                  <a:t>thiếu</a:t>
                </a:r>
                <a:r>
                  <a:rPr lang="en-US" sz="2100"/>
                  <a:t> </a:t>
                </a:r>
                <a:r>
                  <a:rPr lang="en-US" sz="2100" err="1"/>
                  <a:t>cơ</a:t>
                </a:r>
                <a:r>
                  <a:rPr lang="en-US" sz="2100"/>
                  <a:t> </a:t>
                </a:r>
                <a:r>
                  <a:rPr lang="en-US" sz="2100" err="1"/>
                  <a:t>cấu</a:t>
                </a:r>
                <a:r>
                  <a:rPr lang="en-US" sz="2100"/>
                  <a:t> </a:t>
                </a:r>
                <a:r>
                  <a:rPr lang="en-US" sz="2100" err="1"/>
                  <a:t>chấp</a:t>
                </a:r>
                <a:r>
                  <a:rPr lang="en-US" sz="2100"/>
                  <a:t> </a:t>
                </a:r>
                <a:r>
                  <a:rPr lang="en-US" sz="2100" err="1"/>
                  <a:t>hành</a:t>
                </a:r>
                <a:r>
                  <a:rPr lang="en-US" sz="2100"/>
                  <a:t>, </a:t>
                </a:r>
                <a:r>
                  <a:rPr lang="en-US" sz="2100" err="1"/>
                  <a:t>bằng</a:t>
                </a:r>
                <a:r>
                  <a:rPr lang="en-US" sz="2100"/>
                  <a:t> </a:t>
                </a:r>
                <a:r>
                  <a:rPr lang="en-US" sz="2100" err="1"/>
                  <a:t>biện</a:t>
                </a:r>
                <a:r>
                  <a:rPr lang="en-US" sz="2100"/>
                  <a:t> </a:t>
                </a:r>
                <a:r>
                  <a:rPr lang="en-US" sz="2100" err="1"/>
                  <a:t>pháp</a:t>
                </a:r>
                <a:r>
                  <a:rPr lang="en-US" sz="2100"/>
                  <a:t> “</a:t>
                </a:r>
                <a:r>
                  <a:rPr lang="en-US" sz="2100" err="1"/>
                  <a:t>nhân</a:t>
                </a:r>
                <a:r>
                  <a:rPr lang="en-US" sz="2100"/>
                  <a:t> </a:t>
                </a:r>
                <a:r>
                  <a:rPr lang="en-US" sz="2100" err="1"/>
                  <a:t>cả</a:t>
                </a:r>
                <a:r>
                  <a:rPr lang="en-US" sz="2100"/>
                  <a:t> 2 </a:t>
                </a:r>
                <a:r>
                  <a:rPr lang="en-US" sz="2100" err="1"/>
                  <a:t>vế</a:t>
                </a:r>
                <a:r>
                  <a:rPr lang="en-US" sz="2100"/>
                  <a:t> </a:t>
                </a:r>
                <a:r>
                  <a:rPr lang="en-US" sz="2100" err="1"/>
                  <a:t>với</a:t>
                </a:r>
                <a:r>
                  <a:rPr lang="en-US" sz="21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sz="2100"/>
                  <a:t>”, </a:t>
                </a:r>
                <a:r>
                  <a:rPr lang="en-US" sz="2100" err="1"/>
                  <a:t>với</a:t>
                </a:r>
                <a:r>
                  <a:rPr lang="en-US" sz="21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sz="2100"/>
                  <a:t> </a:t>
                </a:r>
                <a:r>
                  <a:rPr lang="en-US" sz="2100" err="1"/>
                  <a:t>thỏa</a:t>
                </a:r>
                <a:r>
                  <a:rPr lang="en-US" sz="2100"/>
                  <a:t> </a:t>
                </a:r>
                <a:r>
                  <a:rPr lang="en-US" sz="2100" err="1"/>
                  <a:t>mãn</a:t>
                </a:r>
                <a:r>
                  <a:rPr lang="en-US" sz="21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100"/>
                  <a:t>ta </a:t>
                </a:r>
                <a:r>
                  <a:rPr lang="en-US" sz="2100" err="1"/>
                  <a:t>thu</a:t>
                </a:r>
                <a:r>
                  <a:rPr lang="en-US" sz="2100"/>
                  <a:t> </a:t>
                </a:r>
                <a:r>
                  <a:rPr lang="en-US" sz="2100" err="1"/>
                  <a:t>được</a:t>
                </a:r>
                <a:r>
                  <a:rPr lang="en-US" sz="2100"/>
                  <a:t> </a:t>
                </a:r>
                <a:r>
                  <a:rPr lang="en-US" sz="2100" err="1"/>
                  <a:t>mô</a:t>
                </a:r>
                <a:r>
                  <a:rPr lang="en-US" sz="2100"/>
                  <a:t> </a:t>
                </a:r>
                <a:r>
                  <a:rPr lang="en-US" sz="2100" err="1"/>
                  <a:t>hình</a:t>
                </a:r>
                <a:r>
                  <a:rPr lang="en-US" sz="2100"/>
                  <a:t> </a:t>
                </a:r>
                <a:r>
                  <a:rPr lang="en-US" sz="2100" err="1"/>
                  <a:t>xe</a:t>
                </a:r>
                <a:r>
                  <a:rPr lang="en-US" sz="2100"/>
                  <a:t> </a:t>
                </a:r>
                <a:r>
                  <a:rPr lang="en-US" sz="2100" err="1"/>
                  <a:t>tự</a:t>
                </a:r>
                <a:r>
                  <a:rPr lang="en-US" sz="2100"/>
                  <a:t> </a:t>
                </a:r>
                <a:r>
                  <a:rPr lang="en-US" sz="2100" err="1"/>
                  <a:t>hành</a:t>
                </a:r>
                <a:r>
                  <a:rPr lang="en-US" sz="2100"/>
                  <a:t> </a:t>
                </a:r>
                <a:r>
                  <a:rPr lang="en-US" sz="2100" err="1"/>
                  <a:t>có</a:t>
                </a:r>
                <a:r>
                  <a:rPr lang="en-US" sz="2100"/>
                  <a:t> </a:t>
                </a:r>
                <a:r>
                  <a:rPr lang="en-US" sz="2100" err="1"/>
                  <a:t>dạng</a:t>
                </a:r>
                <a:r>
                  <a:rPr lang="en-US" sz="2100"/>
                  <a:t> </a:t>
                </a:r>
                <a:r>
                  <a:rPr lang="en-US" sz="2100" err="1"/>
                  <a:t>đủ</a:t>
                </a:r>
                <a:r>
                  <a:rPr lang="en-US" sz="2100"/>
                  <a:t> </a:t>
                </a:r>
                <a:r>
                  <a:rPr lang="en-US" sz="2100" err="1"/>
                  <a:t>cơ</a:t>
                </a:r>
                <a:r>
                  <a:rPr lang="en-US" sz="2100"/>
                  <a:t> </a:t>
                </a:r>
                <a:r>
                  <a:rPr lang="en-US" sz="2100" err="1"/>
                  <a:t>cấu</a:t>
                </a:r>
                <a:r>
                  <a:rPr lang="en-US" sz="2100"/>
                  <a:t> </a:t>
                </a:r>
                <a:r>
                  <a:rPr lang="en-US" sz="2100" err="1"/>
                  <a:t>chấp</a:t>
                </a:r>
                <a:r>
                  <a:rPr lang="en-US" sz="2100"/>
                  <a:t> </a:t>
                </a:r>
                <a:r>
                  <a:rPr lang="en-US" sz="2100" err="1"/>
                  <a:t>hành</a:t>
                </a:r>
                <a:r>
                  <a:rPr lang="en-US" sz="2100"/>
                  <a:t>.</a:t>
                </a:r>
              </a:p>
              <a:p>
                <a:endParaRPr lang="en-US" sz="2100"/>
              </a:p>
              <a:p>
                <a:endParaRPr lang="en-US" sz="2100"/>
              </a:p>
              <a:p>
                <a:endParaRPr lang="en-US" sz="2100"/>
              </a:p>
              <a:p>
                <a:endParaRPr lang="en-US" sz="2100"/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endParaRPr lang="en-US" sz="2100"/>
              </a:p>
              <a:p>
                <a:r>
                  <a:rPr lang="en-US" sz="2100"/>
                  <a:t>Khi </a:t>
                </a:r>
                <a:r>
                  <a:rPr lang="en-US" sz="2100" err="1"/>
                  <a:t>đó</a:t>
                </a:r>
                <a:r>
                  <a:rPr lang="en-US" sz="2100"/>
                  <a:t>, </a:t>
                </a:r>
                <a:r>
                  <a:rPr lang="en-US" sz="2100" err="1"/>
                  <a:t>mô</a:t>
                </a:r>
                <a:r>
                  <a:rPr lang="en-US" sz="2100"/>
                  <a:t> </a:t>
                </a:r>
                <a:r>
                  <a:rPr lang="en-US" sz="2100" err="1"/>
                  <a:t>hình</a:t>
                </a:r>
                <a:r>
                  <a:rPr lang="en-US" sz="2100"/>
                  <a:t> </a:t>
                </a:r>
                <a:r>
                  <a:rPr lang="en-US" sz="2100" err="1"/>
                  <a:t>của</a:t>
                </a:r>
                <a:r>
                  <a:rPr lang="en-US" sz="2100"/>
                  <a:t> </a:t>
                </a:r>
                <a:r>
                  <a:rPr lang="en-US" sz="2100" err="1"/>
                  <a:t>xe</a:t>
                </a:r>
                <a:r>
                  <a:rPr lang="en-US" sz="2100"/>
                  <a:t> </a:t>
                </a:r>
                <a:r>
                  <a:rPr lang="en-US" sz="2100" err="1"/>
                  <a:t>tự</a:t>
                </a:r>
                <a:r>
                  <a:rPr lang="en-US" sz="2100"/>
                  <a:t> </a:t>
                </a:r>
                <a:r>
                  <a:rPr lang="en-US" sz="2100" err="1"/>
                  <a:t>hành</a:t>
                </a:r>
                <a:r>
                  <a:rPr lang="en-US" sz="2100"/>
                  <a:t> </a:t>
                </a:r>
                <a:r>
                  <a:rPr lang="en-US" sz="2100" err="1"/>
                  <a:t>trở</a:t>
                </a:r>
                <a:r>
                  <a:rPr lang="en-US" sz="2100"/>
                  <a:t> </a:t>
                </a:r>
                <a:r>
                  <a:rPr lang="en-US" sz="2100" err="1"/>
                  <a:t>thành</a:t>
                </a:r>
                <a:r>
                  <a:rPr lang="en-US" sz="2100"/>
                  <a:t>:</a:t>
                </a:r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5F21BEC-24FD-4F0B-1443-05E0955C5F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527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Right 5">
            <a:extLst>
              <a:ext uri="{FF2B5EF4-FFF2-40B4-BE49-F238E27FC236}">
                <a16:creationId xmlns:a16="http://schemas.microsoft.com/office/drawing/2014/main" id="{CB1D4B6D-1481-6E0C-26F7-E2702C2A82DD}"/>
              </a:ext>
            </a:extLst>
          </p:cNvPr>
          <p:cNvSpPr/>
          <p:nvPr/>
        </p:nvSpPr>
        <p:spPr>
          <a:xfrm>
            <a:off x="313266" y="5495335"/>
            <a:ext cx="719091" cy="3551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9166D8-48CD-8692-E553-C05084D703AB}"/>
              </a:ext>
            </a:extLst>
          </p:cNvPr>
          <p:cNvSpPr txBox="1"/>
          <p:nvPr/>
        </p:nvSpPr>
        <p:spPr>
          <a:xfrm>
            <a:off x="1177771" y="5450757"/>
            <a:ext cx="98364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ế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à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ấ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ú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ố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ầ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?</a:t>
            </a:r>
          </a:p>
          <a:p>
            <a:endParaRPr lang="en-US" sz="210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F83F962-7296-5F80-780C-F01897335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25722"/>
              </p:ext>
            </p:extLst>
          </p:nvPr>
        </p:nvGraphicFramePr>
        <p:xfrm>
          <a:off x="1177771" y="4554179"/>
          <a:ext cx="3996353" cy="7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95000" progId="Equation.DSMT4">
                  <p:embed/>
                </p:oleObj>
              </mc:Choice>
              <mc:Fallback>
                <p:oleObj name="Equation" r:id="rId3" imgW="267948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F83F962-7296-5F80-780C-F01897335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771" y="4554179"/>
                        <a:ext cx="3996353" cy="73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F51C1B7-DC5B-4140-A20C-C505FDFBB9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1225" y="1695098"/>
            <a:ext cx="7829550" cy="19335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EA9ABE7-0717-AEB7-994C-E8752F8BC19A}"/>
              </a:ext>
            </a:extLst>
          </p:cNvPr>
          <p:cNvSpPr txBox="1"/>
          <p:nvPr/>
        </p:nvSpPr>
        <p:spPr>
          <a:xfrm>
            <a:off x="3485965" y="3628673"/>
            <a:ext cx="5220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3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e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ự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iến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ổi</a:t>
            </a:r>
            <a:endParaRPr lang="en-US" i="1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141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4DA4BD-F484-3DA5-E03A-37DB1030E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3561273-AC7C-23B8-FB16-323C701F1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2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D2E60B-5100-E18D-18F0-7DC639E85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1771650"/>
            <a:ext cx="10306050" cy="3314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2AAC3D-A3E8-A5A1-E6D1-9B7367333A22}"/>
              </a:ext>
            </a:extLst>
          </p:cNvPr>
          <p:cNvSpPr txBox="1"/>
          <p:nvPr/>
        </p:nvSpPr>
        <p:spPr>
          <a:xfrm>
            <a:off x="3415683" y="5086350"/>
            <a:ext cx="5360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4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ơ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ấu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úc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ối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ầng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o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WMR</a:t>
            </a:r>
          </a:p>
        </p:txBody>
      </p:sp>
    </p:spTree>
    <p:extLst>
      <p:ext uri="{BB962C8B-B14F-4D97-AF65-F5344CB8AC3E}">
        <p14:creationId xmlns:p14="http://schemas.microsoft.com/office/powerpoint/2010/main" val="30973331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69BFEA-E2C4-71A4-30C2-EEE00B632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830682C-44B9-691A-19F6-875B598A3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2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7CE39759-5DDC-7687-6350-8D2B24EEB232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100" dirty="0" err="1"/>
                  <a:t>Triể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ha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ế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ề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hiể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h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mạc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ò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ê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goà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ước</a:t>
                </a:r>
                <a:r>
                  <a:rPr lang="en-US" sz="2100" dirty="0"/>
                  <a:t> (Kinematic Control Loop)</a:t>
                </a:r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endParaRPr lang="en-US" sz="2100" dirty="0"/>
              </a:p>
              <a:p>
                <a:r>
                  <a:rPr lang="en-US" sz="2100" dirty="0" err="1"/>
                  <a:t>Tìm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để</a:t>
                </a:r>
                <a:r>
                  <a:rPr lang="en-US" sz="2100" dirty="0"/>
                  <a:t> </a:t>
                </a:r>
                <a:r>
                  <a:rPr lang="en-US" sz="2100" dirty="0" err="1"/>
                  <a:t>quỹ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ạ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á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ớ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quỹ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ạ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ặt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với</a:t>
                </a:r>
                <a:r>
                  <a:rPr lang="en-US" sz="2100" dirty="0"/>
                  <a:t> </a:t>
                </a:r>
                <a:r>
                  <a:rPr lang="en-US" sz="2100" dirty="0" err="1"/>
                  <a:t>quỹ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ạ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ặ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oả</a:t>
                </a:r>
                <a:r>
                  <a:rPr lang="en-US" sz="2100" dirty="0"/>
                  <a:t> </a:t>
                </a:r>
                <a:r>
                  <a:rPr lang="en-US" sz="2100" dirty="0" err="1"/>
                  <a:t>mã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ề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iệ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rà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uộc</a:t>
                </a:r>
                <a:r>
                  <a:rPr lang="en-US" sz="2100" dirty="0"/>
                  <a:t> non-holonomic</a:t>
                </a:r>
              </a:p>
              <a:p>
                <a:pPr marL="0" indent="0">
                  <a:buNone/>
                </a:pPr>
                <a:endParaRPr lang="en-US" sz="2100" dirty="0"/>
              </a:p>
              <a:p>
                <a:pPr marL="0" indent="0">
                  <a:buNone/>
                </a:pPr>
                <a:endParaRPr lang="en-US" sz="21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100" dirty="0" err="1"/>
                  <a:t>Thuận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ợi</a:t>
                </a:r>
                <a:r>
                  <a:rPr lang="en-US" sz="2100" dirty="0"/>
                  <a:t>: </a:t>
                </a:r>
                <a:r>
                  <a:rPr lang="en-US" sz="2100" dirty="0" err="1"/>
                  <a:t>Mô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ìn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rõ</a:t>
                </a:r>
                <a:r>
                  <a:rPr lang="en-US" sz="2100" dirty="0"/>
                  <a:t> (</a:t>
                </a:r>
                <a:r>
                  <a:rPr lang="en-US" sz="2100" dirty="0" err="1"/>
                  <a:t>không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ó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hiễ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ấ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ịnh</a:t>
                </a:r>
                <a:r>
                  <a:rPr lang="en-US" sz="2100" dirty="0"/>
                  <a:t>)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100" dirty="0" err="1"/>
                  <a:t>Khó</a:t>
                </a:r>
                <a:r>
                  <a:rPr lang="en-US" sz="2100" dirty="0"/>
                  <a:t> </a:t>
                </a:r>
                <a:r>
                  <a:rPr lang="en-US" sz="2100" dirty="0" err="1"/>
                  <a:t>khăn</a:t>
                </a:r>
                <a:r>
                  <a:rPr lang="en-US" sz="2100" dirty="0"/>
                  <a:t>: “</a:t>
                </a:r>
                <a:r>
                  <a:rPr lang="en-US" sz="2100" dirty="0" err="1"/>
                  <a:t>Thiế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ơ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ấ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chấp</a:t>
                </a:r>
                <a:r>
                  <a:rPr lang="en-US" sz="2100" dirty="0"/>
                  <a:t> </a:t>
                </a:r>
                <a:r>
                  <a:rPr lang="en-US" sz="2100" dirty="0" err="1"/>
                  <a:t>hành</a:t>
                </a:r>
                <a:r>
                  <a:rPr lang="en-US" sz="2100" dirty="0"/>
                  <a:t>”</a:t>
                </a:r>
              </a:p>
              <a:p>
                <a:pPr marL="0" indent="0">
                  <a:buNone/>
                </a:pPr>
                <a:endParaRPr lang="en-US" sz="2100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7CE39759-5DDC-7687-6350-8D2B24EEB2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632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BDB8419-4231-15F6-731D-E112130431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293" y="1329468"/>
            <a:ext cx="4985925" cy="15793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CD6449-42F3-1B8E-8A63-4BC66D37A164}"/>
              </a:ext>
            </a:extLst>
          </p:cNvPr>
          <p:cNvSpPr txBox="1"/>
          <p:nvPr/>
        </p:nvSpPr>
        <p:spPr>
          <a:xfrm>
            <a:off x="2461604" y="2874284"/>
            <a:ext cx="5879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5: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ơ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i="1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ủa</a:t>
            </a:r>
            <a:r>
              <a:rPr lang="en-US" i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Kinematic Controlle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3E1C35-A510-D732-7641-6C56033E9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3335"/>
              </p:ext>
            </p:extLst>
          </p:nvPr>
        </p:nvGraphicFramePr>
        <p:xfrm>
          <a:off x="3364767" y="4179863"/>
          <a:ext cx="4072976" cy="54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7089" imgH="304931" progId="Equation.DSMT4">
                  <p:embed/>
                </p:oleObj>
              </mc:Choice>
              <mc:Fallback>
                <p:oleObj name="Equation" r:id="rId4" imgW="2267089" imgH="30493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3E1C35-A510-D732-7641-6C56033E9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4767" y="4179863"/>
                        <a:ext cx="4072976" cy="547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0712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69BFEA-E2C4-71A4-30C2-EEE00B632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0BE3B-158A-4EDF-80DC-E394A0D1600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830682C-44B9-691A-19F6-875B598A3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ƯƠNG 2: </a:t>
            </a:r>
            <a:r>
              <a:rPr lang="en-US" err="1"/>
              <a:t>Giới</a:t>
            </a:r>
            <a:r>
              <a:rPr lang="en-US"/>
              <a:t> </a:t>
            </a:r>
            <a:r>
              <a:rPr lang="en-US" err="1"/>
              <a:t>thiệu</a:t>
            </a:r>
            <a:r>
              <a:rPr lang="en-US"/>
              <a:t> </a:t>
            </a:r>
            <a:r>
              <a:rPr lang="en-US" err="1"/>
              <a:t>về</a:t>
            </a:r>
            <a:r>
              <a:rPr lang="en-US"/>
              <a:t> </a:t>
            </a:r>
            <a:r>
              <a:rPr lang="en-US" err="1"/>
              <a:t>sơ</a:t>
            </a:r>
            <a:r>
              <a:rPr lang="en-US"/>
              <a:t> </a:t>
            </a:r>
            <a:r>
              <a:rPr lang="en-US" err="1"/>
              <a:t>đồ</a:t>
            </a:r>
            <a:r>
              <a:rPr lang="en-US"/>
              <a:t> </a:t>
            </a:r>
            <a:r>
              <a:rPr lang="en-US" err="1"/>
              <a:t>điều</a:t>
            </a:r>
            <a:r>
              <a:rPr lang="en-US"/>
              <a:t> </a:t>
            </a:r>
            <a:r>
              <a:rPr lang="en-US" err="1"/>
              <a:t>khiển</a:t>
            </a:r>
            <a:r>
              <a:rPr lang="en-US"/>
              <a:t> </a:t>
            </a:r>
            <a:r>
              <a:rPr lang="en-US" err="1"/>
              <a:t>của</a:t>
            </a:r>
            <a:r>
              <a:rPr lang="en-US"/>
              <a:t> </a:t>
            </a:r>
            <a:r>
              <a:rPr lang="en-US" err="1"/>
              <a:t>xe</a:t>
            </a:r>
            <a:r>
              <a:rPr lang="en-US"/>
              <a:t> </a:t>
            </a:r>
            <a:r>
              <a:rPr lang="en-US" err="1"/>
              <a:t>tự</a:t>
            </a:r>
            <a:r>
              <a:rPr lang="en-US"/>
              <a:t> </a:t>
            </a:r>
            <a:r>
              <a:rPr lang="en-US" err="1"/>
              <a:t>hành</a:t>
            </a:r>
            <a:r>
              <a:rPr 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7CE39759-5DDC-7687-6350-8D2B24EEB232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100"/>
                  <a:t>Thiết </a:t>
                </a:r>
                <a:r>
                  <a:rPr lang="en-US" sz="2100" err="1"/>
                  <a:t>kế</a:t>
                </a:r>
                <a:r>
                  <a:rPr lang="en-US" sz="2100"/>
                  <a:t> </a:t>
                </a:r>
                <a:r>
                  <a:rPr lang="en-US" sz="2100" err="1"/>
                  <a:t>điều</a:t>
                </a:r>
                <a:r>
                  <a:rPr lang="en-US" sz="2100"/>
                  <a:t> </a:t>
                </a:r>
                <a:r>
                  <a:rPr lang="en-US" sz="2100" err="1"/>
                  <a:t>khiển</a:t>
                </a:r>
                <a:r>
                  <a:rPr lang="en-US" sz="2100"/>
                  <a:t> </a:t>
                </a:r>
                <a:r>
                  <a:rPr lang="en-US" sz="2100" err="1"/>
                  <a:t>trực</a:t>
                </a:r>
                <a:r>
                  <a:rPr lang="en-US" sz="2100"/>
                  <a:t> </a:t>
                </a:r>
                <a:r>
                  <a:rPr lang="en-US" sz="2100" err="1"/>
                  <a:t>tiếp</a:t>
                </a:r>
                <a:endParaRPr lang="en-US" sz="2100"/>
              </a:p>
              <a:p>
                <a:r>
                  <a:rPr lang="en-US" sz="2100" err="1"/>
                  <a:t>Thiết</a:t>
                </a:r>
                <a:r>
                  <a:rPr lang="en-US" sz="2100"/>
                  <a:t> </a:t>
                </a:r>
                <a:r>
                  <a:rPr lang="en-US" sz="2100" err="1"/>
                  <a:t>kế</a:t>
                </a:r>
                <a:r>
                  <a:rPr lang="en-US" sz="2100"/>
                  <a:t> </a:t>
                </a:r>
                <a:r>
                  <a:rPr lang="en-US" sz="2100" err="1"/>
                  <a:t>mô</a:t>
                </a:r>
                <a:r>
                  <a:rPr lang="en-US" sz="2100"/>
                  <a:t> </a:t>
                </a:r>
                <a:r>
                  <a:rPr lang="en-US" sz="2100" err="1"/>
                  <a:t>hình</a:t>
                </a:r>
                <a:r>
                  <a:rPr lang="en-US" sz="2100"/>
                  <a:t> </a:t>
                </a:r>
                <a:r>
                  <a:rPr lang="en-US" sz="2100" err="1"/>
                  <a:t>sai</a:t>
                </a:r>
                <a:r>
                  <a:rPr lang="en-US" sz="2100"/>
                  <a:t> </a:t>
                </a:r>
                <a:r>
                  <a:rPr lang="en-US" sz="2100" err="1"/>
                  <a:t>lệch</a:t>
                </a:r>
                <a:r>
                  <a:rPr lang="en-US" sz="2100"/>
                  <a:t> </a:t>
                </a:r>
                <a:r>
                  <a:rPr lang="en-US" sz="2100" err="1"/>
                  <a:t>bám</a:t>
                </a:r>
                <a:endParaRPr lang="en-US" sz="2100"/>
              </a:p>
              <a:p>
                <a:pPr marL="457200" indent="-457200">
                  <a:buFont typeface="+mj-lt"/>
                  <a:buAutoNum type="arabicPeriod"/>
                </a:pPr>
                <a:endParaRPr lang="en-US" sz="2100"/>
              </a:p>
              <a:p>
                <a:pPr marL="457200" indent="-457200">
                  <a:buFont typeface="+mj-lt"/>
                  <a:buAutoNum type="arabicPeriod"/>
                </a:pPr>
                <a:endParaRPr lang="en-US" sz="2100"/>
              </a:p>
              <a:p>
                <a:pPr marL="0" indent="0">
                  <a:buNone/>
                </a:pPr>
                <a:r>
                  <a:rPr lang="en-US" sz="2100" err="1"/>
                  <a:t>với</a:t>
                </a:r>
                <a:r>
                  <a:rPr lang="en-US" sz="2100"/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𝑒𝑓</m:t>
                        </m:r>
                      </m:sub>
                    </m:sSub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endParaRPr lang="en-US" sz="2100" b="0"/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r>
                  <a:rPr lang="en-US" sz="2100" err="1"/>
                  <a:t>Tuy</a:t>
                </a:r>
                <a:r>
                  <a:rPr lang="en-US" sz="2100"/>
                  <a:t> </a:t>
                </a:r>
                <a:r>
                  <a:rPr lang="en-US" sz="2100" err="1"/>
                  <a:t>nhiên</a:t>
                </a:r>
                <a:r>
                  <a:rPr lang="en-US" sz="2100"/>
                  <a:t> </a:t>
                </a:r>
                <a:r>
                  <a:rPr lang="en-US" sz="2100" err="1"/>
                  <a:t>điều</a:t>
                </a:r>
                <a:r>
                  <a:rPr lang="en-US" sz="2100"/>
                  <a:t> </a:t>
                </a:r>
                <a:r>
                  <a:rPr lang="en-US" sz="2100" err="1"/>
                  <a:t>này</a:t>
                </a:r>
                <a:r>
                  <a:rPr lang="en-US" sz="2100"/>
                  <a:t> </a:t>
                </a:r>
                <a:r>
                  <a:rPr lang="en-US" sz="2100" err="1"/>
                  <a:t>lại</a:t>
                </a:r>
                <a:r>
                  <a:rPr lang="en-US" sz="2100"/>
                  <a:t> </a:t>
                </a:r>
                <a:r>
                  <a:rPr lang="en-US" sz="2100" err="1"/>
                  <a:t>gặp</a:t>
                </a:r>
                <a:r>
                  <a:rPr lang="en-US" sz="2100"/>
                  <a:t> </a:t>
                </a:r>
                <a:r>
                  <a:rPr lang="en-US" sz="2100" err="1"/>
                  <a:t>khó</a:t>
                </a:r>
                <a:r>
                  <a:rPr lang="en-US" sz="2100"/>
                  <a:t> </a:t>
                </a:r>
                <a:r>
                  <a:rPr lang="en-US" sz="2100" err="1"/>
                  <a:t>khăn</a:t>
                </a:r>
                <a:r>
                  <a:rPr lang="en-US" sz="2100"/>
                  <a:t> do </a:t>
                </a:r>
                <a:r>
                  <a:rPr lang="en-US" sz="2100" err="1"/>
                  <a:t>hàm</a:t>
                </a:r>
                <a:r>
                  <a:rPr lang="en-US" sz="2100"/>
                  <a:t>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100"/>
                  <a:t> </a:t>
                </a:r>
                <a:r>
                  <a:rPr lang="en-US" sz="2100" err="1"/>
                  <a:t>là</a:t>
                </a:r>
                <a:r>
                  <a:rPr lang="en-US" sz="2100"/>
                  <a:t> </a:t>
                </a:r>
                <a:r>
                  <a:rPr lang="en-US" sz="2100" err="1"/>
                  <a:t>hàm</a:t>
                </a:r>
                <a:r>
                  <a:rPr lang="en-US" sz="2100"/>
                  <a:t> </a:t>
                </a:r>
                <a:r>
                  <a:rPr lang="en-US" sz="2100" err="1"/>
                  <a:t>phức</a:t>
                </a:r>
                <a:r>
                  <a:rPr lang="en-US" sz="2100"/>
                  <a:t> </a:t>
                </a:r>
                <a:r>
                  <a:rPr lang="en-US" sz="2100" err="1"/>
                  <a:t>tạp</a:t>
                </a:r>
                <a:r>
                  <a:rPr lang="en-US" sz="2100"/>
                  <a:t> </a:t>
                </a:r>
                <a:r>
                  <a:rPr lang="en-US" sz="2100" err="1"/>
                  <a:t>có</a:t>
                </a:r>
                <a:r>
                  <a:rPr lang="en-US" sz="2100"/>
                  <a:t> </a:t>
                </a:r>
                <a:r>
                  <a:rPr lang="en-US" sz="2100" err="1"/>
                  <a:t>chứa</a:t>
                </a:r>
                <a:r>
                  <a:rPr lang="en-US" sz="2100"/>
                  <a:t> </a:t>
                </a:r>
                <a:r>
                  <a:rPr lang="en-US" sz="2100" err="1"/>
                  <a:t>lượng</a:t>
                </a:r>
                <a:r>
                  <a:rPr lang="en-US" sz="2100"/>
                  <a:t> </a:t>
                </a:r>
                <a:r>
                  <a:rPr lang="en-US" sz="2100" err="1"/>
                  <a:t>giác</a:t>
                </a:r>
                <a:r>
                  <a:rPr lang="en-US" sz="2100"/>
                  <a:t> </a:t>
                </a:r>
                <a:r>
                  <a:rPr lang="en-US" sz="2100" err="1"/>
                  <a:t>bên</a:t>
                </a:r>
                <a:r>
                  <a:rPr lang="en-US" sz="2100"/>
                  <a:t> </a:t>
                </a:r>
                <a:r>
                  <a:rPr lang="en-US" sz="2100" err="1"/>
                  <a:t>trong</a:t>
                </a:r>
                <a:r>
                  <a:rPr lang="en-US" sz="2100"/>
                  <a:t>, </a:t>
                </a:r>
                <a:r>
                  <a:rPr lang="en-US" sz="2100" err="1"/>
                  <a:t>từ</a:t>
                </a:r>
                <a:r>
                  <a:rPr lang="en-US" sz="2100"/>
                  <a:t> </a:t>
                </a:r>
                <a:r>
                  <a:rPr lang="en-US" sz="2100" err="1"/>
                  <a:t>đó</a:t>
                </a:r>
                <a:r>
                  <a:rPr lang="en-US" sz="2100"/>
                  <a:t> </a:t>
                </a:r>
                <a:r>
                  <a:rPr lang="en-US" sz="2100" err="1"/>
                  <a:t>gây</a:t>
                </a:r>
                <a:r>
                  <a:rPr lang="en-US" sz="2100"/>
                  <a:t> </a:t>
                </a:r>
                <a:r>
                  <a:rPr lang="en-US" sz="2100" err="1"/>
                  <a:t>ra</a:t>
                </a:r>
                <a:r>
                  <a:rPr lang="en-US" sz="2100"/>
                  <a:t> </a:t>
                </a:r>
                <a:r>
                  <a:rPr lang="en-US" sz="2100" err="1"/>
                  <a:t>khó</a:t>
                </a:r>
                <a:r>
                  <a:rPr lang="en-US" sz="2100"/>
                  <a:t> </a:t>
                </a:r>
                <a:r>
                  <a:rPr lang="en-US" sz="2100" err="1"/>
                  <a:t>khăn</a:t>
                </a:r>
                <a:r>
                  <a:rPr lang="en-US" sz="2100"/>
                  <a:t> </a:t>
                </a:r>
                <a:r>
                  <a:rPr lang="en-US" sz="2100" err="1"/>
                  <a:t>trong</a:t>
                </a:r>
                <a:r>
                  <a:rPr lang="en-US" sz="2100"/>
                  <a:t> </a:t>
                </a:r>
                <a:r>
                  <a:rPr lang="en-US" sz="2100" err="1"/>
                  <a:t>việc</a:t>
                </a:r>
                <a:r>
                  <a:rPr lang="en-US" sz="2100"/>
                  <a:t> </a:t>
                </a:r>
                <a:r>
                  <a:rPr lang="en-US" sz="2100" err="1"/>
                  <a:t>tìm</a:t>
                </a:r>
                <a:r>
                  <a:rPr lang="en-US" sz="2100"/>
                  <a:t> </a:t>
                </a:r>
                <a:r>
                  <a:rPr lang="en-US" sz="2100" err="1"/>
                  <a:t>kiếm</a:t>
                </a:r>
                <a:r>
                  <a:rPr lang="en-US" sz="2100"/>
                  <a:t> </a:t>
                </a:r>
                <a:r>
                  <a:rPr lang="en-US" sz="2100" err="1"/>
                  <a:t>hàm</a:t>
                </a:r>
                <a:r>
                  <a:rPr lang="en-US" sz="2100"/>
                  <a:t> Lyapunov</a:t>
                </a:r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endParaRPr lang="en-US" sz="2100"/>
              </a:p>
              <a:p>
                <a:pPr marL="0" indent="0">
                  <a:buNone/>
                </a:pPr>
                <a:r>
                  <a:rPr lang="en-US" sz="2100"/>
                  <a:t>	</a:t>
                </a:r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7CE39759-5DDC-7687-6350-8D2B24EEB2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 l="-632" t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002C46-B4C7-ED36-D2FD-BCBD4D735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88949"/>
              </p:ext>
            </p:extLst>
          </p:nvPr>
        </p:nvGraphicFramePr>
        <p:xfrm>
          <a:off x="1028330" y="1702970"/>
          <a:ext cx="3845512" cy="9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002C46-B4C7-ED36-D2FD-BCBD4D735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330" y="1702970"/>
                        <a:ext cx="3845512" cy="91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92BFFFF6-2D11-BF05-C727-F8A1A3F97E88}"/>
              </a:ext>
            </a:extLst>
          </p:cNvPr>
          <p:cNvSpPr/>
          <p:nvPr/>
        </p:nvSpPr>
        <p:spPr>
          <a:xfrm>
            <a:off x="506027" y="3293616"/>
            <a:ext cx="522303" cy="3018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F8FFAD4-694A-6EB4-2026-01626A25A931}"/>
              </a:ext>
            </a:extLst>
          </p:cNvPr>
          <p:cNvSpPr txBox="1"/>
          <p:nvPr/>
        </p:nvSpPr>
        <p:spPr>
          <a:xfrm>
            <a:off x="1028330" y="3231471"/>
            <a:ext cx="10770093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u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y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ề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ạ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a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ệc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á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ì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ô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ệ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á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ỹ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ạo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nay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ở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à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iế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ế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iều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i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ệ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ổ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ịnh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Lyapunov.</a:t>
            </a:r>
          </a:p>
          <a:p>
            <a:endParaRPr lang="en-US" sz="210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D13991B8-50B8-D08C-5C90-F2203E8A091B}"/>
              </a:ext>
            </a:extLst>
          </p:cNvPr>
          <p:cNvSpPr/>
          <p:nvPr/>
        </p:nvSpPr>
        <p:spPr>
          <a:xfrm>
            <a:off x="506027" y="4909351"/>
            <a:ext cx="522303" cy="3018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B6964C-0CE0-18BF-D58A-F52B3FA0EABC}"/>
              </a:ext>
            </a:extLst>
          </p:cNvPr>
          <p:cNvSpPr txBox="1"/>
          <p:nvPr/>
        </p:nvSpPr>
        <p:spPr>
          <a:xfrm>
            <a:off x="1221090" y="4882052"/>
            <a:ext cx="98759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o [1], Kanayam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ề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uấ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ử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ụ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ma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ậ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huy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để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ải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yết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ó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hăn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rong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ệc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ì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10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àm</a:t>
            </a:r>
            <a:r>
              <a:rPr lang="en-US" sz="210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Lyapunov</a:t>
            </a:r>
          </a:p>
        </p:txBody>
      </p:sp>
    </p:spTree>
    <p:extLst>
      <p:ext uri="{BB962C8B-B14F-4D97-AF65-F5344CB8AC3E}">
        <p14:creationId xmlns:p14="http://schemas.microsoft.com/office/powerpoint/2010/main" val="39604200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EEAE0914ADE141AC5C7562B947F913" ma:contentTypeVersion="10" ma:contentTypeDescription="Create a new document." ma:contentTypeScope="" ma:versionID="7b8523de2c2e5c8795ab676e35a98e42">
  <xsd:schema xmlns:xsd="http://www.w3.org/2001/XMLSchema" xmlns:xs="http://www.w3.org/2001/XMLSchema" xmlns:p="http://schemas.microsoft.com/office/2006/metadata/properties" xmlns:ns2="c64e7c66-ba89-4ff3-8142-246eb995aa6a" targetNamespace="http://schemas.microsoft.com/office/2006/metadata/properties" ma:root="true" ma:fieldsID="c14d6d67d6c94054db968a4e55ba8773" ns2:_="">
    <xsd:import namespace="c64e7c66-ba89-4ff3-8142-246eb995aa6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64e7c66-ba89-4ff3-8142-246eb995aa6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229FDC2-2F39-49AA-BE6C-BF375F70BC3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D3C9DFE-B56A-4582-BE3F-2F2E5E432D7C}">
  <ds:schemaRefs>
    <ds:schemaRef ds:uri="c64e7c66-ba89-4ff3-8142-246eb995aa6a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933D83DC-9EDD-4788-8F26-B3BE0D848A60}">
  <ds:schemaRefs>
    <ds:schemaRef ds:uri="http://schemas.microsoft.com/office/infopath/2007/PartnerControls"/>
    <ds:schemaRef ds:uri="http://schemas.microsoft.com/office/2006/metadata/properties"/>
    <ds:schemaRef ds:uri="http://purl.org/dc/terms/"/>
    <ds:schemaRef ds:uri="http://purl.org/dc/dcmitype/"/>
    <ds:schemaRef ds:uri="c64e7c66-ba89-4ff3-8142-246eb995aa6a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274</Words>
  <Application>Microsoft Office PowerPoint</Application>
  <PresentationFormat>Widescreen</PresentationFormat>
  <Paragraphs>272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Lato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Mục lục</vt:lpstr>
      <vt:lpstr>CHƯƠNG 1: Giới thiệu chung về xe tự hành</vt:lpstr>
      <vt:lpstr>CHƯƠNG 1: Giới thiệu chung về xe tự hành</vt:lpstr>
      <vt:lpstr>CHƯƠNG 1: Giới thiệu chung về xe tự hành</vt:lpstr>
      <vt:lpstr>CHƯƠNG 2: Giới thiệu về sơ đồ điều khiển của xe tự hành </vt:lpstr>
      <vt:lpstr>CHƯƠNG 2: Giới thiệu về sơ đồ điều khiển của xe tự hành </vt:lpstr>
      <vt:lpstr>CHƯƠNG 2: Giới thiệu về sơ đồ điều khiển của xe tự hành </vt:lpstr>
      <vt:lpstr>CHƯƠNG 2: Giới thiệu về sơ đồ điều khiển xe tự hành</vt:lpstr>
      <vt:lpstr>CHƯƠNG 2: </vt:lpstr>
      <vt:lpstr>CHƯƠNG 2: Giới thiệu về sơ đồ điều khiển xe tự hành </vt:lpstr>
      <vt:lpstr>CHƯƠNG 3: Thuật toán điều khiển Model-Based Control</vt:lpstr>
      <vt:lpstr>CHƯƠNG 3: Thuật toán điều khiển Model-Based Control</vt:lpstr>
      <vt:lpstr>CHƯƠNG 3: Thuật toán điều khiển Model-Based Control  </vt:lpstr>
      <vt:lpstr>CHƯƠNG 3: Thuật toán điều khiển Model-Based Control </vt:lpstr>
      <vt:lpstr>CHƯƠNG 3: Thuật toán điều khiển Model-Based Control </vt:lpstr>
      <vt:lpstr>CHƯƠNG 3: Thuật toán điều khiển Model-Based Control</vt:lpstr>
      <vt:lpstr>CHƯƠNG 3: Thuật toán điều khiển Model-Based Control</vt:lpstr>
      <vt:lpstr>CHƯƠNG 3: Thuật toán điều khiển Model-Based Control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4: Thuật toán điều khiển thích nghi sử dụng mạng nơ ron</vt:lpstr>
      <vt:lpstr>CHƯƠNG 5: So sánh và đánh giá kết quả giữa hai phương pháp điều khiển </vt:lpstr>
      <vt:lpstr>CHƯƠNG 5: So sánh và đánh giá kết quả giữa hai phương pháp điều khiển </vt:lpstr>
      <vt:lpstr>CHƯƠNG 6: Kết luậ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ong TT &amp; QTTH</dc:creator>
  <cp:lastModifiedBy>Tran Viet Hoang 20173898</cp:lastModifiedBy>
  <cp:revision>1</cp:revision>
  <dcterms:created xsi:type="dcterms:W3CDTF">2021-05-28T04:32:29Z</dcterms:created>
  <dcterms:modified xsi:type="dcterms:W3CDTF">2022-08-17T07:1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EEAE0914ADE141AC5C7562B947F913</vt:lpwstr>
  </property>
</Properties>
</file>